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337C" w:rsidRPr="00EA4855" w:rsidRDefault="002D337C" w:rsidP="00414107">
      <w:pPr>
        <w:spacing w:after="120" w:line="240" w:lineRule="auto"/>
        <w:rPr>
          <w:rFonts w:ascii="Arial Narrow" w:hAnsi="Arial Narrow"/>
          <w:sz w:val="20"/>
          <w:szCs w:val="20"/>
        </w:rPr>
      </w:pPr>
    </w:p>
    <w:tbl>
      <w:tblPr>
        <w:tblW w:w="14194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1035"/>
        <w:gridCol w:w="1980"/>
        <w:gridCol w:w="1873"/>
        <w:gridCol w:w="4952"/>
        <w:gridCol w:w="1121"/>
        <w:gridCol w:w="1667"/>
        <w:gridCol w:w="1566"/>
      </w:tblGrid>
      <w:tr w:rsidR="00414107" w:rsidRPr="00414107" w:rsidTr="00B21B59">
        <w:tc>
          <w:tcPr>
            <w:tcW w:w="488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611F9C" w:rsidRPr="00414107" w:rsidRDefault="00BE1459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Седмица:</w:t>
            </w:r>
            <w:r w:rsidR="00B21B59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</w:t>
            </w:r>
            <w:r w:rsidR="00E7122A">
              <w:rPr>
                <w:rFonts w:ascii="Arial Narrow" w:eastAsia="Arial" w:hAnsi="Arial Narrow" w:cs="Arial"/>
                <w:bCs/>
                <w:sz w:val="20"/>
                <w:szCs w:val="20"/>
              </w:rPr>
              <w:t>1</w:t>
            </w:r>
            <w:r w:rsidR="002C74F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8</w:t>
            </w:r>
            <w:r w:rsidR="00CC19F0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</w:t>
            </w:r>
            <w:r w:rsidR="00FD378C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час </w:t>
            </w:r>
            <w:r w:rsidR="00611F9C"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>1</w:t>
            </w:r>
          </w:p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ата:</w:t>
            </w:r>
          </w:p>
        </w:tc>
        <w:tc>
          <w:tcPr>
            <w:tcW w:w="77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E7122A" w:rsidRPr="00E7122A" w:rsidRDefault="00E7122A" w:rsidP="00110FC6">
            <w:pPr>
              <w:snapToGrid w:val="0"/>
              <w:spacing w:after="120" w:line="240" w:lineRule="auto"/>
              <w:rPr>
                <w:rFonts w:ascii="Arial Narrow" w:hAnsi="Arial Narrow"/>
                <w:b/>
                <w:bCs/>
                <w:sz w:val="24"/>
                <w:szCs w:val="24"/>
                <w:lang w:val="mk-MK"/>
              </w:rPr>
            </w:pP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Тема</w:t>
            </w:r>
            <w:proofErr w:type="spellEnd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2Г: </w:t>
            </w: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Работа</w:t>
            </w:r>
            <w:proofErr w:type="spellEnd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со</w:t>
            </w:r>
            <w:proofErr w:type="spellEnd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податоци</w:t>
            </w:r>
            <w:proofErr w:type="spellEnd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решавање</w:t>
            </w:r>
            <w:proofErr w:type="spellEnd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E7122A">
              <w:rPr>
                <w:rFonts w:ascii="Arial Narrow" w:hAnsi="Arial Narrow"/>
                <w:b/>
                <w:bCs/>
                <w:sz w:val="24"/>
                <w:szCs w:val="24"/>
              </w:rPr>
              <w:t>проблеми</w:t>
            </w:r>
            <w:proofErr w:type="spellEnd"/>
          </w:p>
          <w:p w:rsidR="007474A9" w:rsidRPr="006455E7" w:rsidRDefault="007474A9" w:rsidP="000612FC">
            <w:pPr>
              <w:snapToGrid w:val="0"/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hAnsi="Arial Narrow" w:cs="Arial"/>
                <w:b/>
                <w:sz w:val="20"/>
                <w:szCs w:val="20"/>
                <w:lang w:val="mk-MK"/>
              </w:rPr>
              <w:t>Наставна содржина</w:t>
            </w:r>
            <w:r w:rsidRPr="00414107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: </w:t>
            </w:r>
            <w:r w:rsidR="0068102D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Веројатност – проценка да одреден настан, резултат, исход </w:t>
            </w: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дделени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: </w:t>
            </w:r>
            <w:r w:rsidR="00A5653E"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V</w:t>
            </w:r>
          </w:p>
        </w:tc>
      </w:tr>
      <w:tr w:rsidR="00414107" w:rsidRPr="00414107" w:rsidTr="00B21B59">
        <w:tc>
          <w:tcPr>
            <w:tcW w:w="10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9B6D1C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Време</w:t>
            </w:r>
          </w:p>
        </w:tc>
        <w:tc>
          <w:tcPr>
            <w:tcW w:w="198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ели на учење</w:t>
            </w: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ритериуми на успех (очекувани резултати)</w:t>
            </w:r>
          </w:p>
        </w:tc>
        <w:tc>
          <w:tcPr>
            <w:tcW w:w="60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Активности</w:t>
            </w:r>
          </w:p>
        </w:tc>
        <w:tc>
          <w:tcPr>
            <w:tcW w:w="16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Ресурси (средства и материјали)</w:t>
            </w:r>
          </w:p>
        </w:tc>
        <w:tc>
          <w:tcPr>
            <w:tcW w:w="156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каз за постигнување</w:t>
            </w:r>
          </w:p>
        </w:tc>
      </w:tr>
      <w:tr w:rsidR="00414107" w:rsidRPr="00414107" w:rsidTr="00B21B59">
        <w:tc>
          <w:tcPr>
            <w:tcW w:w="10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4BACC6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4BACC6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4BACC6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4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пис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BE1459" w:rsidRPr="00414107" w:rsidRDefault="009B6D1C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/Г/И</w:t>
            </w:r>
          </w:p>
        </w:tc>
        <w:tc>
          <w:tcPr>
            <w:tcW w:w="16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4BACC6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56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4BACC6"/>
          </w:tcPr>
          <w:p w:rsidR="00BE1459" w:rsidRPr="00414107" w:rsidRDefault="00BE1459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341840" w:rsidRPr="00414107" w:rsidTr="00B21B59">
        <w:trPr>
          <w:trHeight w:val="70"/>
        </w:trPr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41840" w:rsidRPr="007A0A58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 -12</w:t>
            </w:r>
          </w:p>
          <w:p w:rsidR="00341840" w:rsidRPr="007A0A58" w:rsidRDefault="00341840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D099D" w:rsidRDefault="009D099D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036A51" w:rsidRDefault="00036A51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E7122A" w:rsidRDefault="00E7122A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840D2" w:rsidRDefault="008840D2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-12</w:t>
            </w: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840D2" w:rsidRDefault="008840D2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840D2" w:rsidRDefault="008840D2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341840" w:rsidRPr="007A0A58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 -7</w:t>
            </w:r>
          </w:p>
          <w:p w:rsidR="00341840" w:rsidRPr="007A0A58" w:rsidRDefault="00341840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341840" w:rsidRPr="007A0A58" w:rsidRDefault="00341840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341840" w:rsidRPr="007A0A58" w:rsidRDefault="00341840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341840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-12</w:t>
            </w:r>
          </w:p>
          <w:p w:rsid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142CB" w:rsidRPr="007142CB" w:rsidRDefault="007142CB" w:rsidP="007142CB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-7</w:t>
            </w:r>
          </w:p>
          <w:p w:rsidR="00341840" w:rsidRPr="007A0A58" w:rsidRDefault="00341840" w:rsidP="009F0522">
            <w:pPr>
              <w:spacing w:after="120" w:line="240" w:lineRule="auto"/>
              <w:ind w:right="-51"/>
              <w:jc w:val="center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74F9" w:rsidRPr="002C74F9" w:rsidRDefault="003D4F8B" w:rsidP="002C74F9">
            <w:pPr>
              <w:pStyle w:val="Default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r>
              <w:rPr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Опишува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појава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на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познат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настан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користејќи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го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јазикот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на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>веројатноста</w:t>
            </w:r>
            <w:proofErr w:type="spellEnd"/>
            <w:r w:rsidR="002C74F9" w:rsidRPr="002C74F9">
              <w:rPr>
                <w:rFonts w:ascii="Arial Narrow" w:hAnsi="Arial Narrow" w:cs="Arial"/>
                <w:sz w:val="20"/>
                <w:szCs w:val="20"/>
              </w:rPr>
              <w:t xml:space="preserve">. </w:t>
            </w:r>
          </w:p>
          <w:p w:rsidR="00110FC6" w:rsidRPr="002C74F9" w:rsidRDefault="002C74F9" w:rsidP="002C74F9">
            <w:pPr>
              <w:pStyle w:val="Default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proofErr w:type="spellStart"/>
            <w:r w:rsidRPr="002C74F9">
              <w:rPr>
                <w:rFonts w:ascii="Arial Narrow" w:hAnsi="Arial Narrow" w:cs="Arial"/>
                <w:sz w:val="20"/>
                <w:szCs w:val="20"/>
              </w:rPr>
              <w:t>Утврдува</w:t>
            </w:r>
            <w:proofErr w:type="spellEnd"/>
            <w:r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 w:cs="Arial"/>
                <w:sz w:val="20"/>
                <w:szCs w:val="20"/>
              </w:rPr>
              <w:t>дали</w:t>
            </w:r>
            <w:proofErr w:type="spellEnd"/>
            <w:r w:rsidRPr="002C74F9">
              <w:rPr>
                <w:rFonts w:ascii="Arial Narrow" w:hAnsi="Arial Narrow" w:cs="Arial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 w:cs="Arial"/>
                <w:sz w:val="20"/>
                <w:szCs w:val="20"/>
              </w:rPr>
              <w:t>одговорот</w:t>
            </w:r>
            <w:proofErr w:type="spellEnd"/>
            <w:r w:rsidRPr="002C74F9">
              <w:rPr>
                <w:rFonts w:ascii="Arial Narrow" w:hAnsi="Arial Narrow" w:cs="Arial"/>
                <w:sz w:val="20"/>
                <w:szCs w:val="20"/>
              </w:rPr>
              <w:t xml:space="preserve"> е </w:t>
            </w:r>
            <w:proofErr w:type="spellStart"/>
            <w:r w:rsidRPr="002C74F9">
              <w:rPr>
                <w:rFonts w:ascii="Arial Narrow" w:hAnsi="Arial Narrow" w:cs="Arial"/>
                <w:sz w:val="20"/>
                <w:szCs w:val="20"/>
              </w:rPr>
              <w:t>разумен</w:t>
            </w:r>
            <w:proofErr w:type="spellEnd"/>
            <w:r w:rsidRPr="002C74F9">
              <w:rPr>
                <w:rFonts w:ascii="Arial Narrow" w:hAnsi="Arial Narrow" w:cs="Arial"/>
                <w:sz w:val="20"/>
                <w:szCs w:val="20"/>
              </w:rPr>
              <w:t xml:space="preserve">. </w:t>
            </w:r>
          </w:p>
          <w:p w:rsidR="00341840" w:rsidRPr="00E82A5B" w:rsidRDefault="00341840" w:rsidP="003D4F8B">
            <w:pPr>
              <w:pStyle w:val="Default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</w:p>
        </w:tc>
        <w:tc>
          <w:tcPr>
            <w:tcW w:w="1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10FC6" w:rsidRDefault="002C74F9" w:rsidP="00C85092">
            <w:pPr>
              <w:spacing w:after="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Умее да опишува појава на познат настан користејќи го јазикот на веројатноста</w:t>
            </w:r>
          </w:p>
          <w:p w:rsidR="002C74F9" w:rsidRPr="00634EB7" w:rsidRDefault="002C74F9" w:rsidP="00C85092">
            <w:pPr>
              <w:spacing w:after="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Знае да утврди дали одговорот е разумен</w:t>
            </w:r>
          </w:p>
        </w:tc>
        <w:tc>
          <w:tcPr>
            <w:tcW w:w="4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Игровна активност</w:t>
            </w:r>
          </w:p>
          <w:p w:rsidR="002C74F9" w:rsidRP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Од учениците се бара да  погодат, која ќе биде следната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личност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кој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ќ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влез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из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вратат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од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училницат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?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Се прави листа: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Може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ли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биде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: 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Ученик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? 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Наставник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? </w:t>
            </w:r>
          </w:p>
          <w:p w:rsid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Директорот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? </w:t>
            </w:r>
          </w:p>
          <w:p w:rsid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- </w:t>
            </w:r>
            <w:r w:rsidR="007142CB">
              <w:rPr>
                <w:rFonts w:ascii="Arial Narrow" w:hAnsi="Arial Narrow"/>
                <w:sz w:val="20"/>
                <w:szCs w:val="20"/>
                <w:lang w:val="mk-MK"/>
              </w:rPr>
              <w:t>Мајкл Џексон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?</w:t>
            </w:r>
          </w:p>
          <w:p w:rsid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ретседателот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Македониј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>?</w:t>
            </w:r>
          </w:p>
          <w:p w:rsidR="002C74F9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Роналдо?</w:t>
            </w:r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Учениците треба да подредат 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 xml:space="preserve">настаните,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по 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редослед кој настан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е поверојатно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, односно најверојатно да се случи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, а  ко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ј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е 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помалку в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еројатно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 xml:space="preserve"> да се случи, односно да не се случи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.</w:t>
            </w:r>
          </w:p>
          <w:p w:rsidR="002C74F9" w:rsidRP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боровит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се подредуваат 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според скалата на веројатност</w:t>
            </w:r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: 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/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поверојатно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r w:rsidR="000612FC">
              <w:rPr>
                <w:rFonts w:ascii="Arial Narrow" w:hAnsi="Arial Narrow"/>
                <w:sz w:val="20"/>
                <w:szCs w:val="20"/>
                <w:lang w:val="mk-MK"/>
              </w:rPr>
              <w:t>еднакво</w:t>
            </w:r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2C74F9">
              <w:rPr>
                <w:rFonts w:ascii="Arial Narrow" w:hAnsi="Arial Narrow"/>
                <w:sz w:val="20"/>
                <w:szCs w:val="20"/>
              </w:rPr>
              <w:t xml:space="preserve">-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малку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C74F9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9153AA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 неверојатно</w:t>
            </w:r>
          </w:p>
          <w:p w:rsidR="009153AA" w:rsidRDefault="009153AA" w:rsidP="002C74F9">
            <w:pPr>
              <w:pStyle w:val="Default"/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Интерактивен разговор за активноста од часот и толкување на поим „ Веројатност“ -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проценка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r w:rsidR="000612FC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  <w:lang w:val="mk-MK"/>
              </w:rPr>
              <w:t>за</w:t>
            </w:r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одреден</w:t>
            </w:r>
            <w:proofErr w:type="spellEnd"/>
            <w:r w:rsidRPr="009153AA">
              <w:rPr>
                <w:rStyle w:val="apple-converted-space"/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 </w:t>
            </w:r>
            <w:proofErr w:type="spellStart"/>
            <w:r w:rsidRPr="009153AA">
              <w:rPr>
                <w:rStyle w:val="Emphasis"/>
                <w:rFonts w:ascii="Arial Narrow" w:eastAsia="Arial" w:hAnsi="Arial Narrow"/>
                <w:b/>
                <w:color w:val="252525"/>
                <w:sz w:val="20"/>
                <w:szCs w:val="20"/>
                <w:shd w:val="clear" w:color="auto" w:fill="FFFFFF"/>
              </w:rPr>
              <w:t>резултат</w:t>
            </w:r>
            <w:proofErr w:type="spellEnd"/>
            <w:r w:rsidRPr="009153AA">
              <w:rPr>
                <w:rStyle w:val="apple-converted-space"/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 </w:t>
            </w:r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9153AA">
              <w:rPr>
                <w:rStyle w:val="Emphasis"/>
                <w:rFonts w:ascii="Arial Narrow" w:eastAsia="Arial" w:hAnsi="Arial Narrow"/>
                <w:b/>
                <w:color w:val="252525"/>
                <w:sz w:val="20"/>
                <w:szCs w:val="20"/>
                <w:shd w:val="clear" w:color="auto" w:fill="FFFFFF"/>
              </w:rPr>
              <w:t>исход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) </w:t>
            </w:r>
            <w:r w:rsidR="000612FC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да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се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случи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при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спроведување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на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некој</w:t>
            </w:r>
            <w:proofErr w:type="spellEnd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опит</w:t>
            </w:r>
            <w:proofErr w:type="spellEnd"/>
            <w:r w:rsidR="000612FC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 или настан</w:t>
            </w:r>
            <w:r w:rsidRPr="009153AA"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</w:rPr>
              <w:t>.</w:t>
            </w:r>
          </w:p>
          <w:p w:rsidR="00AD655B" w:rsidRDefault="00AD655B" w:rsidP="002C74F9">
            <w:pPr>
              <w:pStyle w:val="Default"/>
              <w:rPr>
                <w:rFonts w:ascii="Arial Narrow" w:hAnsi="Arial Narrow"/>
                <w:w w:val="105"/>
                <w:sz w:val="20"/>
                <w:szCs w:val="20"/>
                <w:lang w:val="mk-MK"/>
              </w:rPr>
            </w:pPr>
            <w:r w:rsidRPr="00AD655B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На учениците им се објаснуваат </w:t>
            </w:r>
            <w:proofErr w:type="spellStart"/>
            <w:r w:rsidRPr="00AD655B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сл.зборови</w:t>
            </w:r>
            <w:proofErr w:type="spellEnd"/>
            <w:r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:</w:t>
            </w:r>
            <w:r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сигурно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,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веројатно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,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еднакви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шанси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,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малку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веројатно</w:t>
            </w:r>
            <w:proofErr w:type="spellEnd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 xml:space="preserve"> и </w:t>
            </w:r>
            <w:proofErr w:type="spellStart"/>
            <w:r w:rsidRPr="00AD655B">
              <w:rPr>
                <w:rFonts w:ascii="Arial Narrow" w:hAnsi="Arial Narrow"/>
                <w:w w:val="105"/>
                <w:sz w:val="20"/>
                <w:szCs w:val="20"/>
              </w:rPr>
              <w:t>невозможно</w:t>
            </w:r>
            <w:proofErr w:type="spellEnd"/>
            <w:r>
              <w:rPr>
                <w:rFonts w:ascii="Arial Narrow" w:hAnsi="Arial Narrow"/>
                <w:w w:val="105"/>
                <w:sz w:val="20"/>
                <w:szCs w:val="20"/>
                <w:lang w:val="mk-MK"/>
              </w:rPr>
              <w:t>.</w:t>
            </w:r>
          </w:p>
          <w:p w:rsidR="00AD655B" w:rsidRPr="00AD655B" w:rsidRDefault="00AD655B" w:rsidP="002C74F9">
            <w:pPr>
              <w:pStyle w:val="Default"/>
              <w:rPr>
                <w:rFonts w:ascii="Arial Narrow" w:hAnsi="Arial Narrow" w:cs="Arial"/>
                <w:b/>
                <w:color w:val="252525"/>
                <w:sz w:val="20"/>
                <w:szCs w:val="20"/>
                <w:shd w:val="clear" w:color="auto" w:fill="FFFFFF"/>
                <w:lang w:val="mk-MK"/>
              </w:rPr>
            </w:pPr>
          </w:p>
          <w:p w:rsidR="002C74F9" w:rsidRPr="007142CB" w:rsidRDefault="009153AA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Запишување на заклучоци од претходната дискусија – нештата може да имаат голема веројатност да се случат, но и може да не е веројатно да се случат, но с</w:t>
            </w:r>
            <w:r w:rsidR="000612FC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è</w:t>
            </w:r>
            <w:r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уште останува </w:t>
            </w:r>
            <w:r w:rsidR="000612FC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шанса да се случат</w:t>
            </w:r>
            <w:r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.</w:t>
            </w:r>
            <w:r w:rsidR="000612FC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ример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ретседателот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можеби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икогаш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ј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осетил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училницат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о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сепак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r w:rsidR="000612FC">
              <w:rPr>
                <w:rFonts w:ascii="Arial Narrow" w:hAnsi="Arial Narrow" w:cs="Arial"/>
                <w:color w:val="252525"/>
                <w:sz w:val="20"/>
                <w:szCs w:val="20"/>
                <w:shd w:val="clear" w:color="auto" w:fill="FFFFFF"/>
                <w:lang w:val="mk-MK"/>
              </w:rPr>
              <w:t>сèуште</w:t>
            </w:r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е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можно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ек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еден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ен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тој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ќ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ојд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.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Од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руг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стран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е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ојд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Мајкл Џексон</w:t>
            </w:r>
            <w:r w:rsidR="007142CB">
              <w:rPr>
                <w:rFonts w:ascii="Arial Narrow" w:hAnsi="Arial Narrow"/>
                <w:sz w:val="20"/>
                <w:szCs w:val="20"/>
              </w:rPr>
              <w:t xml:space="preserve">. </w:t>
            </w:r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Исто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так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екои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работи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с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сигурни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.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ример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может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бидет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сигурни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дек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екој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ќ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помине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из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вратата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во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некој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C74F9" w:rsidRPr="002C74F9">
              <w:rPr>
                <w:rFonts w:ascii="Arial Narrow" w:hAnsi="Arial Narrow"/>
                <w:sz w:val="20"/>
                <w:szCs w:val="20"/>
              </w:rPr>
              <w:t>момент</w:t>
            </w:r>
            <w:proofErr w:type="spellEnd"/>
            <w:r w:rsidR="002C74F9" w:rsidRPr="002C74F9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5F7A0F" w:rsidRDefault="007142CB" w:rsidP="00110FC6">
            <w:pPr>
              <w:spacing w:after="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lastRenderedPageBreak/>
              <w:t>Решавање на барањата од учебникот на стр.126</w:t>
            </w:r>
          </w:p>
          <w:p w:rsidR="007142CB" w:rsidRPr="007142CB" w:rsidRDefault="007142CB" w:rsidP="00110FC6">
            <w:pPr>
              <w:spacing w:after="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Разговор воден со дискусија околу решените барања</w:t>
            </w:r>
          </w:p>
          <w:p w:rsidR="003D4F8B" w:rsidRPr="00E331DE" w:rsidRDefault="003D4F8B" w:rsidP="003D4F8B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341840" w:rsidRPr="00755C8F" w:rsidRDefault="00341840" w:rsidP="00C1070A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41840" w:rsidRPr="00755C8F" w:rsidRDefault="0034184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755C8F">
              <w:rPr>
                <w:rFonts w:ascii="Arial Narrow" w:hAnsi="Arial Narrow" w:cs="Arial"/>
                <w:sz w:val="20"/>
                <w:szCs w:val="20"/>
                <w:lang w:val="mk-MK"/>
              </w:rPr>
              <w:lastRenderedPageBreak/>
              <w:t>ц</w:t>
            </w:r>
          </w:p>
          <w:p w:rsidR="00341840" w:rsidRPr="00755C8F" w:rsidRDefault="0034184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341840" w:rsidRPr="00755C8F" w:rsidRDefault="0034184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240D6" w:rsidRDefault="00C240D6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Pr="00755C8F" w:rsidRDefault="00D47E0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341840" w:rsidRPr="00755C8F" w:rsidRDefault="0034184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341840" w:rsidRPr="00755C8F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341840" w:rsidRDefault="0034184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240D6" w:rsidRDefault="00C240D6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E7122A" w:rsidRDefault="00E7122A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Default="00D47E0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Default="00D47E0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Ц</w:t>
            </w:r>
          </w:p>
          <w:p w:rsidR="00D47E0B" w:rsidRDefault="00D47E0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Default="00D47E0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47E0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142CB" w:rsidRPr="00755C8F" w:rsidRDefault="007142C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Ц</w:t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74F9" w:rsidRPr="007142CB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Голем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лист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хартија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пенкал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7142CB" w:rsidRDefault="002C74F9" w:rsidP="002C74F9">
            <w:pPr>
              <w:pStyle w:val="Default"/>
              <w:rPr>
                <w:rFonts w:ascii="Arial Narrow" w:hAnsi="Arial Narrow" w:cs="Arial"/>
                <w:b/>
                <w:color w:val="548DD4" w:themeColor="text2" w:themeTint="99"/>
                <w:sz w:val="20"/>
                <w:szCs w:val="20"/>
                <w:lang w:val="mk-MK"/>
              </w:rPr>
            </w:pP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D099D" w:rsidRPr="00330519" w:rsidRDefault="009D099D" w:rsidP="009D099D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330519">
              <w:rPr>
                <w:rFonts w:ascii="Arial Narrow" w:hAnsi="Arial Narrow"/>
                <w:sz w:val="20"/>
                <w:szCs w:val="20"/>
                <w:lang w:val="mk-MK"/>
              </w:rPr>
              <w:t>Набљудување</w:t>
            </w:r>
          </w:p>
          <w:p w:rsidR="009D099D" w:rsidRPr="00330519" w:rsidRDefault="00E7122A" w:rsidP="009D099D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Усно – повратни информации</w:t>
            </w:r>
          </w:p>
          <w:p w:rsidR="009D099D" w:rsidRPr="00330519" w:rsidRDefault="009D099D" w:rsidP="009D099D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330519">
              <w:rPr>
                <w:rFonts w:ascii="Arial Narrow" w:hAnsi="Arial Narrow"/>
                <w:sz w:val="20"/>
                <w:szCs w:val="20"/>
                <w:lang w:val="mk-MK"/>
              </w:rPr>
              <w:t>Прашање / одговор</w:t>
            </w:r>
          </w:p>
          <w:p w:rsidR="00341840" w:rsidRPr="00330519" w:rsidRDefault="00341840" w:rsidP="009D099D">
            <w:pPr>
              <w:pStyle w:val="Default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</w:tc>
      </w:tr>
      <w:tr w:rsidR="00341840" w:rsidRPr="00414107" w:rsidTr="00B21B59">
        <w:tc>
          <w:tcPr>
            <w:tcW w:w="488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341840" w:rsidRPr="00755C8F" w:rsidRDefault="00341840" w:rsidP="00414107">
            <w:pPr>
              <w:snapToGrid w:val="0"/>
              <w:spacing w:after="120" w:line="240" w:lineRule="auto"/>
              <w:ind w:left="193" w:right="67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>Организација</w:t>
            </w:r>
            <w:r w:rsidRPr="00755C8F">
              <w:rPr>
                <w:rFonts w:ascii="Arial Narrow" w:eastAsia="Arial" w:hAnsi="Arial Narrow" w:cs="Arial"/>
                <w:sz w:val="20"/>
                <w:szCs w:val="20"/>
              </w:rPr>
              <w:t xml:space="preserve">: </w:t>
            </w:r>
            <w:r w:rsidRPr="00755C8F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етали за диференцијација /улоги /групи/возрасни </w:t>
            </w:r>
            <w:r w:rsidRPr="00755C8F">
              <w:rPr>
                <w:rFonts w:ascii="Arial Narrow" w:eastAsia="Arial" w:hAnsi="Arial Narrow" w:cs="Arial"/>
                <w:sz w:val="20"/>
                <w:szCs w:val="20"/>
              </w:rPr>
              <w:t xml:space="preserve"> (</w:t>
            </w:r>
            <w:r w:rsidRPr="00755C8F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поврзано со активностите</w:t>
            </w:r>
            <w:r w:rsidRPr="00755C8F">
              <w:rPr>
                <w:rFonts w:ascii="Arial Narrow" w:eastAsia="Arial" w:hAnsi="Arial Narrow" w:cs="Arial"/>
                <w:sz w:val="20"/>
                <w:szCs w:val="20"/>
              </w:rPr>
              <w:t>)</w:t>
            </w:r>
          </w:p>
        </w:tc>
        <w:tc>
          <w:tcPr>
            <w:tcW w:w="930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341840" w:rsidRPr="00755C8F" w:rsidRDefault="00341840" w:rsidP="00414107">
            <w:pPr>
              <w:tabs>
                <w:tab w:val="left" w:pos="8055"/>
              </w:tabs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Белешки</w:t>
            </w: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можности за проширувањена знаењето</w:t>
            </w: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/ </w:t>
            </w: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домашна работа                                                   Клучна  </w:t>
            </w:r>
          </w:p>
          <w:p w:rsidR="00341840" w:rsidRDefault="00341840" w:rsidP="00414107">
            <w:pPr>
              <w:tabs>
                <w:tab w:val="left" w:pos="8055"/>
              </w:tabs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                                                                                                                                 </w:t>
            </w:r>
            <w:r w:rsidR="00DC389D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                 </w:t>
            </w:r>
            <w:r w:rsidRPr="00755C8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терминологија   </w:t>
            </w:r>
          </w:p>
          <w:p w:rsidR="00DC389D" w:rsidRPr="00755C8F" w:rsidRDefault="00DC389D" w:rsidP="00414107">
            <w:pPr>
              <w:tabs>
                <w:tab w:val="left" w:pos="8055"/>
              </w:tabs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</w:p>
        </w:tc>
      </w:tr>
      <w:tr w:rsidR="00341840" w:rsidRPr="00414107" w:rsidTr="00B21B59">
        <w:tc>
          <w:tcPr>
            <w:tcW w:w="488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41840" w:rsidRPr="003B647F" w:rsidRDefault="00341840" w:rsidP="00414107">
            <w:pPr>
              <w:spacing w:after="120" w:line="240" w:lineRule="auto"/>
              <w:ind w:left="193"/>
              <w:rPr>
                <w:rFonts w:ascii="Arial Narrow" w:eastAsia="Arial" w:hAnsi="Arial Narrow" w:cs="Arial"/>
                <w:lang w:val="mk-MK"/>
              </w:rPr>
            </w:pPr>
            <w:r w:rsidRPr="003B647F">
              <w:rPr>
                <w:rFonts w:ascii="Arial Narrow" w:eastAsia="Arial" w:hAnsi="Arial Narrow" w:cs="Arial"/>
                <w:lang w:val="mk-MK"/>
              </w:rPr>
              <w:t>Активно учество на целата паралелка, групна работа и индивидуална работа диференцијација со насочена поддршка и преку проширување</w:t>
            </w:r>
          </w:p>
          <w:p w:rsidR="00341840" w:rsidRPr="003B647F" w:rsidRDefault="00341840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lang w:val="mk-MK"/>
              </w:rPr>
            </w:pPr>
          </w:p>
          <w:p w:rsidR="00341840" w:rsidRPr="003B647F" w:rsidRDefault="00341840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lang w:val="mk-MK"/>
              </w:rPr>
            </w:pPr>
          </w:p>
          <w:p w:rsidR="00341840" w:rsidRPr="003B647F" w:rsidRDefault="00341840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lang w:val="mk-MK"/>
              </w:rPr>
            </w:pPr>
          </w:p>
        </w:tc>
        <w:tc>
          <w:tcPr>
            <w:tcW w:w="77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41840" w:rsidRPr="003B647F" w:rsidRDefault="00341840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  <w:r w:rsidRPr="003B647F">
              <w:rPr>
                <w:rFonts w:ascii="Arial Narrow" w:eastAsia="Arial" w:hAnsi="Arial Narrow" w:cs="Arial"/>
                <w:lang w:val="mk-MK"/>
              </w:rPr>
              <w:t>Учениците соодветно одговараа на дадените барања, таму каде што има потреба учениците од групата помагаат со насоки на наставникот</w:t>
            </w:r>
          </w:p>
          <w:p w:rsidR="007142CB" w:rsidRDefault="00341840" w:rsidP="00E82A5B">
            <w:pPr>
              <w:pStyle w:val="Default"/>
              <w:rPr>
                <w:rFonts w:ascii="Arial Narrow" w:eastAsia="Arial" w:hAnsi="Arial Narrow" w:cs="Arial"/>
                <w:sz w:val="22"/>
                <w:szCs w:val="22"/>
                <w:lang w:val="mk-MK"/>
              </w:rPr>
            </w:pPr>
            <w:r w:rsidRPr="003B647F">
              <w:rPr>
                <w:rFonts w:ascii="Arial Narrow" w:eastAsia="Arial" w:hAnsi="Arial Narrow" w:cs="Arial"/>
                <w:sz w:val="22"/>
                <w:szCs w:val="22"/>
                <w:lang w:val="mk-MK"/>
              </w:rPr>
              <w:t>Домашна работа</w:t>
            </w:r>
            <w:r w:rsidR="007142CB">
              <w:rPr>
                <w:rFonts w:ascii="Arial Narrow" w:eastAsia="Arial" w:hAnsi="Arial Narrow" w:cs="Arial"/>
                <w:sz w:val="22"/>
                <w:szCs w:val="22"/>
                <w:lang w:val="mk-MK"/>
              </w:rPr>
              <w:t xml:space="preserve"> </w:t>
            </w:r>
            <w:r w:rsidRPr="003B647F">
              <w:rPr>
                <w:rFonts w:ascii="Arial Narrow" w:eastAsia="Arial" w:hAnsi="Arial Narrow" w:cs="Arial"/>
                <w:sz w:val="22"/>
                <w:szCs w:val="22"/>
                <w:lang w:val="mk-MK"/>
              </w:rPr>
              <w:t xml:space="preserve">/ </w:t>
            </w:r>
          </w:p>
          <w:p w:rsidR="00C1070A" w:rsidRDefault="007142CB" w:rsidP="00E82A5B">
            <w:pPr>
              <w:pStyle w:val="Default"/>
              <w:rPr>
                <w:rFonts w:ascii="Arial Narrow" w:hAnsi="Arial Narrow"/>
                <w:sz w:val="22"/>
                <w:szCs w:val="22"/>
                <w:lang w:val="mk-MK"/>
              </w:rPr>
            </w:pPr>
            <w:r>
              <w:rPr>
                <w:rFonts w:ascii="Arial Narrow" w:eastAsia="Arial" w:hAnsi="Arial Narrow" w:cs="Arial"/>
                <w:sz w:val="22"/>
                <w:szCs w:val="22"/>
                <w:lang w:val="mk-MK"/>
              </w:rPr>
              <w:t>М</w:t>
            </w:r>
            <w:r w:rsidR="00341840" w:rsidRPr="003B647F">
              <w:rPr>
                <w:rFonts w:ascii="Arial Narrow" w:eastAsia="Arial" w:hAnsi="Arial Narrow" w:cs="Arial"/>
                <w:sz w:val="22"/>
                <w:szCs w:val="22"/>
                <w:lang w:val="mk-MK"/>
              </w:rPr>
              <w:t>ожност за проширување на знаењата:</w:t>
            </w:r>
            <w:r w:rsidR="009D099D" w:rsidRPr="003B647F">
              <w:rPr>
                <w:rFonts w:ascii="Arial Narrow" w:hAnsi="Arial Narrow"/>
                <w:sz w:val="22"/>
                <w:szCs w:val="22"/>
              </w:rPr>
              <w:t xml:space="preserve"> </w:t>
            </w:r>
          </w:p>
          <w:p w:rsidR="009F3250" w:rsidRPr="009F3250" w:rsidRDefault="007142CB" w:rsidP="00E82A5B">
            <w:pPr>
              <w:pStyle w:val="Default"/>
              <w:rPr>
                <w:rFonts w:ascii="Arial Narrow" w:hAnsi="Arial Narrow"/>
                <w:sz w:val="22"/>
                <w:szCs w:val="22"/>
              </w:rPr>
            </w:pPr>
            <w:r>
              <w:rPr>
                <w:rFonts w:ascii="Arial Narrow" w:hAnsi="Arial Narrow"/>
                <w:sz w:val="22"/>
                <w:szCs w:val="22"/>
                <w:lang w:val="mk-MK"/>
              </w:rPr>
              <w:t>Учениците во парови играат игра возможно / невозможно</w:t>
            </w:r>
          </w:p>
          <w:p w:rsidR="00341840" w:rsidRPr="003B647F" w:rsidRDefault="00341840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</w:p>
          <w:p w:rsidR="00341840" w:rsidRPr="003B647F" w:rsidRDefault="00341840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  <w:r w:rsidRPr="003B647F">
              <w:rPr>
                <w:rFonts w:ascii="Arial Narrow" w:eastAsia="Arial" w:hAnsi="Arial Narrow" w:cs="Arial"/>
                <w:lang w:val="mk-MK"/>
              </w:rPr>
              <w:t xml:space="preserve"> </w:t>
            </w:r>
          </w:p>
          <w:p w:rsidR="00341840" w:rsidRPr="003B647F" w:rsidRDefault="00341840" w:rsidP="003F1A61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331DE" w:rsidRPr="00C1070A" w:rsidRDefault="00E331DE" w:rsidP="00E331D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2C74F9" w:rsidRPr="007142CB" w:rsidRDefault="003D4F8B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7142CB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Повеќе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помалку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7142CB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Неверојатн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најмалку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7142CB" w:rsidRDefault="002C74F9" w:rsidP="002C74F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Сигурн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7142CB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C74F9" w:rsidRPr="007142CB" w:rsidRDefault="007142CB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д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искутира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C74F9" w:rsidRPr="007142CB">
              <w:rPr>
                <w:rFonts w:ascii="Arial Narrow" w:hAnsi="Arial Narrow"/>
                <w:sz w:val="20"/>
                <w:szCs w:val="20"/>
              </w:rPr>
              <w:t>објаснува</w:t>
            </w:r>
            <w:proofErr w:type="spellEnd"/>
            <w:r w:rsidR="002C74F9" w:rsidRPr="007142CB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41840" w:rsidRPr="002C74F9" w:rsidRDefault="00341840" w:rsidP="002C74F9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</w:tc>
      </w:tr>
    </w:tbl>
    <w:p w:rsidR="00D67B09" w:rsidRDefault="00D67B0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F9664A" w:rsidRDefault="00F9664A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3E7C29" w:rsidRPr="00452675" w:rsidRDefault="003E7C29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tbl>
      <w:tblPr>
        <w:tblW w:w="14194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1035"/>
        <w:gridCol w:w="1873"/>
        <w:gridCol w:w="1800"/>
        <w:gridCol w:w="5130"/>
        <w:gridCol w:w="720"/>
        <w:gridCol w:w="2070"/>
        <w:gridCol w:w="1566"/>
      </w:tblGrid>
      <w:tr w:rsidR="00414107" w:rsidRPr="00414107" w:rsidTr="003E7C29">
        <w:tc>
          <w:tcPr>
            <w:tcW w:w="470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Седмица:</w:t>
            </w:r>
            <w:r w:rsidR="00341840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  <w:r w:rsidR="00DE6EDA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1</w:t>
            </w:r>
            <w:r w:rsidR="0068102D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8</w:t>
            </w:r>
            <w:r w:rsidR="00105738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час</w:t>
            </w:r>
            <w:r w:rsidR="00613F1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  <w:r w:rsidR="00611F9C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2</w:t>
            </w:r>
          </w:p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ата:</w:t>
            </w:r>
          </w:p>
        </w:tc>
        <w:tc>
          <w:tcPr>
            <w:tcW w:w="792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3E7C29" w:rsidRPr="003E7C29" w:rsidRDefault="003E7C29" w:rsidP="00F9664A">
            <w:pPr>
              <w:snapToGrid w:val="0"/>
              <w:spacing w:after="120" w:line="240" w:lineRule="auto"/>
              <w:rPr>
                <w:rFonts w:ascii="Arial Narrow" w:hAnsi="Arial Narrow"/>
                <w:b/>
                <w:bCs/>
                <w:sz w:val="24"/>
                <w:szCs w:val="24"/>
                <w:lang w:val="mk-MK"/>
              </w:rPr>
            </w:pP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Тем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2Г: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абот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со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одатоци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ешавање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роблеми</w:t>
            </w:r>
            <w:proofErr w:type="spellEnd"/>
          </w:p>
          <w:p w:rsidR="0072357D" w:rsidRPr="003D4F8B" w:rsidRDefault="0072357D" w:rsidP="0068102D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  <w:r w:rsidRPr="00414107">
              <w:rPr>
                <w:rFonts w:ascii="Arial Narrow" w:hAnsi="Arial Narrow" w:cs="Arial"/>
                <w:b/>
                <w:sz w:val="20"/>
                <w:szCs w:val="20"/>
                <w:lang w:val="mk-MK"/>
              </w:rPr>
              <w:t>Наставна сод</w:t>
            </w:r>
            <w:r w:rsidR="00802DEE" w:rsidRPr="00414107">
              <w:rPr>
                <w:rFonts w:ascii="Arial Narrow" w:hAnsi="Arial Narrow" w:cs="Arial"/>
                <w:b/>
                <w:sz w:val="20"/>
                <w:szCs w:val="20"/>
                <w:lang w:val="mk-MK"/>
              </w:rPr>
              <w:t>ржина</w:t>
            </w:r>
            <w:r w:rsidR="00802DEE" w:rsidRPr="00414107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: </w:t>
            </w:r>
            <w:r w:rsidR="00B42457">
              <w:rPr>
                <w:rFonts w:ascii="Arial Narrow" w:hAnsi="Arial Narrow" w:cs="Arial"/>
                <w:sz w:val="20"/>
                <w:szCs w:val="20"/>
                <w:lang w:val="mk-MK"/>
              </w:rPr>
              <w:t>Помалку или повеќе веројатни настани</w:t>
            </w: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дделени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: V</w:t>
            </w:r>
          </w:p>
        </w:tc>
      </w:tr>
      <w:tr w:rsidR="00414107" w:rsidRPr="00414107" w:rsidTr="003E7C29">
        <w:tc>
          <w:tcPr>
            <w:tcW w:w="10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Време</w:t>
            </w: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ели на учење</w:t>
            </w:r>
          </w:p>
        </w:tc>
        <w:tc>
          <w:tcPr>
            <w:tcW w:w="18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ритериуми на успех (очекувани резултати)</w:t>
            </w:r>
          </w:p>
        </w:tc>
        <w:tc>
          <w:tcPr>
            <w:tcW w:w="58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Активности</w:t>
            </w:r>
          </w:p>
        </w:tc>
        <w:tc>
          <w:tcPr>
            <w:tcW w:w="20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Ресурси (средства и материјали)</w:t>
            </w:r>
          </w:p>
        </w:tc>
        <w:tc>
          <w:tcPr>
            <w:tcW w:w="156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каз за постигнување</w:t>
            </w:r>
          </w:p>
        </w:tc>
      </w:tr>
      <w:tr w:rsidR="00414107" w:rsidRPr="00414107" w:rsidTr="003E7C29">
        <w:tc>
          <w:tcPr>
            <w:tcW w:w="10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8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5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пис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/Г/И</w:t>
            </w:r>
          </w:p>
        </w:tc>
        <w:tc>
          <w:tcPr>
            <w:tcW w:w="207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56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72357D" w:rsidRPr="00414107" w:rsidRDefault="0072357D" w:rsidP="00414107">
            <w:pPr>
              <w:snapToGrid w:val="0"/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57777D" w:rsidRPr="00414107" w:rsidTr="003E7C29">
        <w:trPr>
          <w:trHeight w:val="80"/>
        </w:trPr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7777D" w:rsidRDefault="00B42457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 -12</w:t>
            </w:r>
          </w:p>
          <w:p w:rsidR="0057777D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AF53E1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</w:rPr>
            </w:pPr>
          </w:p>
          <w:p w:rsidR="0057777D" w:rsidRPr="00B767FD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AF53E1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</w:rPr>
            </w:pPr>
          </w:p>
          <w:p w:rsidR="0057777D" w:rsidRDefault="0057777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A046D" w:rsidRDefault="005A046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A046D" w:rsidRDefault="005A046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A046D" w:rsidRDefault="00B42457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-12</w:t>
            </w:r>
          </w:p>
          <w:p w:rsidR="005A046D" w:rsidRDefault="005A046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A046D" w:rsidRDefault="005A046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05613A" w:rsidRDefault="00B42457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 -12</w:t>
            </w:r>
          </w:p>
          <w:p w:rsidR="00B767FD" w:rsidRDefault="00B42457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-7</w:t>
            </w:r>
          </w:p>
          <w:p w:rsidR="0019324F" w:rsidRDefault="0019324F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Default="0057777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Default="0057777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Default="0057777D" w:rsidP="002C31FD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414107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414107" w:rsidRDefault="0057777D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18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8102D" w:rsidRPr="00692FD6" w:rsidRDefault="0068102D" w:rsidP="00692FD6">
            <w:pPr>
              <w:pStyle w:val="Default"/>
              <w:spacing w:after="120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Опишув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случуен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настан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користејќи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јазикот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веројатност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68102D" w:rsidRPr="00692FD6" w:rsidRDefault="0068102D" w:rsidP="0068102D">
            <w:pPr>
              <w:pStyle w:val="Default"/>
              <w:spacing w:after="120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Усно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писмено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образложув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начинот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решавање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размислување</w:t>
            </w:r>
            <w:proofErr w:type="gramStart"/>
            <w:r w:rsidRPr="00692FD6">
              <w:rPr>
                <w:rFonts w:ascii="Arial Narrow" w:hAnsi="Arial Narrow"/>
                <w:sz w:val="20"/>
                <w:szCs w:val="20"/>
              </w:rPr>
              <w:t>;поставува</w:t>
            </w:r>
            <w:proofErr w:type="spellEnd"/>
            <w:proofErr w:type="gram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хипотези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(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претпоставки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) и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проверув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57777D" w:rsidRPr="00692FD6" w:rsidRDefault="0057777D" w:rsidP="003E7C29">
            <w:pPr>
              <w:pStyle w:val="Default"/>
              <w:spacing w:after="120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E7C29" w:rsidRDefault="00692FD6" w:rsidP="003E7C29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Умее да опише случаен настан користејќи го јазикот на веројатноста</w:t>
            </w:r>
          </w:p>
          <w:p w:rsidR="00692FD6" w:rsidRDefault="00692FD6" w:rsidP="003E7C29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Може усно и писмено да го образложи начинот на решавање на проблемот</w:t>
            </w:r>
          </w:p>
          <w:p w:rsidR="00692FD6" w:rsidRPr="00692FD6" w:rsidRDefault="00692FD6" w:rsidP="003E7C29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нае да поставува хипотзи ( претпоставки ) и ги проверува</w:t>
            </w:r>
          </w:p>
        </w:tc>
        <w:tc>
          <w:tcPr>
            <w:tcW w:w="5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2FD6" w:rsidRDefault="008720D4" w:rsidP="0068102D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mk-MK"/>
              </w:rPr>
              <w:t>На учениците им се запишуваат листа на зборови</w:t>
            </w:r>
          </w:p>
          <w:p w:rsidR="008720D4" w:rsidRDefault="008720D4" w:rsidP="008720D4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Дискусија за зборовите за да се опише веројатност</w:t>
            </w:r>
          </w:p>
          <w:p w:rsidR="008720D4" w:rsidRDefault="008720D4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пр. Колкава е веројатноста после часови домашните да го зготвиле твоето најомилено јадење?</w:t>
            </w:r>
          </w:p>
          <w:p w:rsidR="008720D4" w:rsidRDefault="008720D4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 невозможно</w:t>
            </w:r>
          </w:p>
          <w:p w:rsidR="008720D4" w:rsidRDefault="008720D4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малку веројатно</w:t>
            </w:r>
          </w:p>
          <w:p w:rsidR="008720D4" w:rsidRDefault="008720D4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еднакви шански</w:t>
            </w:r>
          </w:p>
          <w:p w:rsidR="00B42457" w:rsidRDefault="00B42457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многу веројатно</w:t>
            </w:r>
          </w:p>
          <w:p w:rsidR="00B42457" w:rsidRPr="008720D4" w:rsidRDefault="00B42457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 с</w:t>
            </w:r>
            <w:r w:rsidR="00927349">
              <w:rPr>
                <w:rFonts w:ascii="Arial Narrow" w:hAnsi="Arial Narrow"/>
                <w:sz w:val="20"/>
                <w:szCs w:val="20"/>
                <w:lang w:val="mk-MK"/>
              </w:rPr>
              <w:t>и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гурно</w:t>
            </w:r>
          </w:p>
          <w:p w:rsidR="00B42457" w:rsidRDefault="00B42457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Учениците даваат целосни одговори, пр:</w:t>
            </w:r>
          </w:p>
          <w:p w:rsidR="00B42457" w:rsidRPr="00B42457" w:rsidRDefault="00B42457" w:rsidP="00B4245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>Мислам</w:t>
            </w:r>
            <w:proofErr w:type="spellEnd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>дека</w:t>
            </w:r>
            <w:proofErr w:type="spellEnd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>ова</w:t>
            </w:r>
            <w:proofErr w:type="spellEnd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е </w:t>
            </w:r>
            <w:proofErr w:type="spellStart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>поверојатно</w:t>
            </w:r>
            <w:proofErr w:type="spellEnd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>бидејќи</w:t>
            </w:r>
            <w:proofErr w:type="spellEnd"/>
            <w:r w:rsidRPr="00B42457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</w:t>
            </w:r>
            <w:r w:rsidR="00871D9D">
              <w:rPr>
                <w:rFonts w:ascii="Arial Narrow" w:hAnsi="Arial Narrow"/>
                <w:i/>
                <w:iCs/>
                <w:sz w:val="20"/>
                <w:szCs w:val="20"/>
                <w:lang w:val="mk-MK"/>
              </w:rPr>
              <w:t>.....</w:t>
            </w:r>
            <w:proofErr w:type="gramEnd"/>
          </w:p>
          <w:p w:rsidR="00692FD6" w:rsidRDefault="00692FD6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68102D" w:rsidRDefault="00B42457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Од учениците се бара да изработат скала на проценка со дадените искази и </w:t>
            </w:r>
            <w:r w:rsidR="004A07CB">
              <w:rPr>
                <w:rFonts w:ascii="Arial Narrow" w:hAnsi="Arial Narrow"/>
                <w:sz w:val="20"/>
                <w:szCs w:val="20"/>
                <w:lang w:val="mk-MK"/>
              </w:rPr>
              <w:t xml:space="preserve">да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означат проценти.</w:t>
            </w:r>
          </w:p>
          <w:p w:rsidR="00B42457" w:rsidRPr="00B42457" w:rsidRDefault="00B42457" w:rsidP="00B4245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Учениците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запи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шуваат</w:t>
            </w:r>
            <w:proofErr w:type="spellEnd"/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</w:t>
            </w:r>
            <w:r w:rsidRPr="00B42457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сподел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уваат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римери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и истите треба да ги илустрираат</w:t>
            </w:r>
          </w:p>
          <w:p w:rsidR="00B42457" w:rsidRPr="00B42457" w:rsidRDefault="00B42457" w:rsidP="0068102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68102D" w:rsidRDefault="00B42457" w:rsidP="00B4245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Решавање на задачите од учебникот на стр.127</w:t>
            </w:r>
          </w:p>
          <w:p w:rsidR="00B42457" w:rsidRDefault="00B42457" w:rsidP="00B4245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42457" w:rsidRPr="00B42457" w:rsidRDefault="00B42457" w:rsidP="00B4245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Проверка на точноста на барањата и дискусија за истите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D72FF" w:rsidRPr="00692FD6" w:rsidRDefault="0019324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692FD6">
              <w:rPr>
                <w:rFonts w:ascii="Arial Narrow" w:hAnsi="Arial Narrow" w:cs="Arial"/>
                <w:sz w:val="20"/>
                <w:szCs w:val="20"/>
                <w:lang w:val="mk-MK"/>
              </w:rPr>
              <w:t>Ц</w:t>
            </w:r>
          </w:p>
          <w:p w:rsidR="0057777D" w:rsidRPr="00692FD6" w:rsidRDefault="005777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A046D" w:rsidRPr="00692FD6" w:rsidRDefault="005A046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A046D" w:rsidRPr="00692FD6" w:rsidRDefault="005A046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A046D" w:rsidRPr="00692FD6" w:rsidRDefault="005A046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05613A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692FD6"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19324F" w:rsidRPr="00692FD6" w:rsidRDefault="0019324F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19324F" w:rsidRDefault="00B42457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B42457" w:rsidRPr="00692FD6" w:rsidRDefault="00B42457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Ц</w:t>
            </w: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7777D" w:rsidRPr="00692FD6" w:rsidRDefault="0057777D" w:rsidP="007724DB">
            <w:pPr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2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D4F8B" w:rsidRPr="00692FD6" w:rsidRDefault="0057777D" w:rsidP="003D4F8B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692FD6">
              <w:rPr>
                <w:rFonts w:ascii="Arial Narrow" w:hAnsi="Arial Narrow"/>
                <w:sz w:val="20"/>
                <w:szCs w:val="20"/>
              </w:rPr>
              <w:lastRenderedPageBreak/>
              <w:t xml:space="preserve"> </w:t>
            </w:r>
          </w:p>
          <w:p w:rsidR="0068102D" w:rsidRPr="00692FD6" w:rsidRDefault="003D4F8B" w:rsidP="0068102D">
            <w:pPr>
              <w:pStyle w:val="Default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692FD6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Лист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со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зборови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се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опише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692FD6">
              <w:rPr>
                <w:rFonts w:ascii="Arial Narrow" w:hAnsi="Arial Narrow"/>
                <w:sz w:val="20"/>
                <w:szCs w:val="20"/>
              </w:rPr>
              <w:t>можност</w:t>
            </w:r>
            <w:proofErr w:type="spellEnd"/>
            <w:r w:rsidRPr="00692FD6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F9664A" w:rsidRPr="00692FD6" w:rsidRDefault="00F9664A" w:rsidP="0068102D">
            <w:pPr>
              <w:pStyle w:val="Default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7777D" w:rsidRPr="00036A51" w:rsidRDefault="0057777D" w:rsidP="00F12AB6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036A51">
              <w:rPr>
                <w:rFonts w:ascii="Arial Narrow" w:hAnsi="Arial Narrow"/>
                <w:sz w:val="20"/>
                <w:szCs w:val="20"/>
                <w:lang w:val="mk-MK"/>
              </w:rPr>
              <w:t>Набљудување</w:t>
            </w:r>
          </w:p>
          <w:p w:rsidR="0057777D" w:rsidRPr="00036A51" w:rsidRDefault="0057777D" w:rsidP="00F12AB6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036A51">
              <w:rPr>
                <w:rFonts w:ascii="Arial Narrow" w:hAnsi="Arial Narrow"/>
                <w:sz w:val="20"/>
                <w:szCs w:val="20"/>
                <w:lang w:val="mk-MK"/>
              </w:rPr>
              <w:t>Решени барања</w:t>
            </w:r>
          </w:p>
          <w:p w:rsidR="0057777D" w:rsidRPr="00036A51" w:rsidRDefault="0057777D" w:rsidP="00F12AB6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036A51">
              <w:rPr>
                <w:rFonts w:ascii="Arial Narrow" w:hAnsi="Arial Narrow"/>
                <w:sz w:val="20"/>
                <w:szCs w:val="20"/>
                <w:lang w:val="mk-MK"/>
              </w:rPr>
              <w:t>Прашање / одговор</w:t>
            </w:r>
          </w:p>
          <w:p w:rsidR="0057777D" w:rsidRPr="00036A51" w:rsidRDefault="0057777D" w:rsidP="00F12AB6">
            <w:pPr>
              <w:snapToGrid w:val="0"/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036A51">
              <w:rPr>
                <w:rFonts w:ascii="Arial Narrow" w:hAnsi="Arial Narrow"/>
                <w:sz w:val="20"/>
                <w:szCs w:val="20"/>
                <w:lang w:val="mk-MK"/>
              </w:rPr>
              <w:t>Решени задачи</w:t>
            </w:r>
          </w:p>
        </w:tc>
      </w:tr>
      <w:tr w:rsidR="0057777D" w:rsidRPr="00414107" w:rsidTr="003E7C29">
        <w:tc>
          <w:tcPr>
            <w:tcW w:w="470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F2F2" w:themeFill="background1" w:themeFillShade="F2"/>
          </w:tcPr>
          <w:p w:rsidR="0057777D" w:rsidRPr="00414107" w:rsidRDefault="0057777D" w:rsidP="00414107">
            <w:pPr>
              <w:snapToGrid w:val="0"/>
              <w:spacing w:after="120" w:line="240" w:lineRule="auto"/>
              <w:ind w:left="193" w:right="67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>Организација</w:t>
            </w:r>
            <w:r w:rsidRPr="00414107">
              <w:rPr>
                <w:rFonts w:ascii="Arial Narrow" w:eastAsia="Arial" w:hAnsi="Arial Narrow" w:cs="Arial"/>
                <w:sz w:val="20"/>
                <w:szCs w:val="20"/>
              </w:rPr>
              <w:t xml:space="preserve">: </w:t>
            </w:r>
            <w:r w:rsidRPr="0041410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етали за диференцијација /улоги /групи/возрасни </w:t>
            </w:r>
            <w:r w:rsidRPr="00414107">
              <w:rPr>
                <w:rFonts w:ascii="Arial Narrow" w:eastAsia="Arial" w:hAnsi="Arial Narrow" w:cs="Arial"/>
                <w:sz w:val="20"/>
                <w:szCs w:val="20"/>
              </w:rPr>
              <w:t xml:space="preserve"> (</w:t>
            </w:r>
            <w:r w:rsidRPr="0041410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поврзано со активностите</w:t>
            </w:r>
            <w:r w:rsidRPr="00414107">
              <w:rPr>
                <w:rFonts w:ascii="Arial Narrow" w:eastAsia="Arial" w:hAnsi="Arial Narrow" w:cs="Arial"/>
                <w:sz w:val="20"/>
                <w:szCs w:val="20"/>
              </w:rPr>
              <w:t>)</w:t>
            </w:r>
          </w:p>
        </w:tc>
        <w:tc>
          <w:tcPr>
            <w:tcW w:w="948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</w:tcPr>
          <w:p w:rsidR="0057777D" w:rsidRPr="00414107" w:rsidRDefault="0057777D" w:rsidP="00414107">
            <w:pPr>
              <w:tabs>
                <w:tab w:val="left" w:pos="8055"/>
              </w:tabs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Белешки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можности за проширувањена знаењето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домашна работа                                 </w:t>
            </w:r>
            <w:r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    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Клучна  </w:t>
            </w:r>
          </w:p>
          <w:p w:rsidR="0057777D" w:rsidRPr="00414107" w:rsidRDefault="0057777D" w:rsidP="00414107">
            <w:pPr>
              <w:tabs>
                <w:tab w:val="left" w:pos="8055"/>
              </w:tabs>
              <w:snapToGrid w:val="0"/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                                                                                                                                                </w:t>
            </w:r>
            <w:r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терминологија   </w:t>
            </w:r>
          </w:p>
        </w:tc>
      </w:tr>
      <w:tr w:rsidR="0057777D" w:rsidRPr="00414107" w:rsidTr="003E7C29">
        <w:tc>
          <w:tcPr>
            <w:tcW w:w="470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7777D" w:rsidRPr="00572AD5" w:rsidRDefault="0057777D" w:rsidP="001D2F9A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572AD5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Диференцијација со помош на заеднички задачи , насочена поддршка и преку проширување.</w:t>
            </w:r>
          </w:p>
          <w:p w:rsidR="0057777D" w:rsidRPr="00572AD5" w:rsidRDefault="0057777D" w:rsidP="001D2F9A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572AD5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Активно учество на целата паралелка, групна работа и индивидуална работа </w:t>
            </w:r>
          </w:p>
          <w:p w:rsidR="0057777D" w:rsidRPr="00572AD5" w:rsidRDefault="0057777D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  <w:p w:rsidR="0057777D" w:rsidRPr="00572AD5" w:rsidRDefault="0057777D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  <w:p w:rsidR="0057777D" w:rsidRPr="00572AD5" w:rsidRDefault="0057777D" w:rsidP="00414107">
            <w:pPr>
              <w:spacing w:after="120" w:line="240" w:lineRule="auto"/>
              <w:ind w:left="193"/>
              <w:jc w:val="both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792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7777D" w:rsidRPr="00DC389D" w:rsidRDefault="0057777D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DC389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Учениците соодветно одговараа на дадените барања,  таму каде што имаше потреба учениците од групата помагаа со насоки на наставникот</w:t>
            </w:r>
          </w:p>
          <w:p w:rsidR="00E65562" w:rsidRPr="00DC389D" w:rsidRDefault="007964CF" w:rsidP="00C44422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DC389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омашна работа – </w:t>
            </w:r>
            <w:r w:rsidR="00B42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Одговор на барањата од работната тетратка на стр.72</w:t>
            </w:r>
          </w:p>
          <w:p w:rsidR="007964CF" w:rsidRPr="005A046D" w:rsidRDefault="0057777D" w:rsidP="007964CF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DC389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Можност за проширување на знаењата  - </w:t>
            </w:r>
            <w:r w:rsidR="00B42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/</w:t>
            </w:r>
          </w:p>
          <w:p w:rsidR="00C83ABB" w:rsidRPr="00C83ABB" w:rsidRDefault="00C83ABB" w:rsidP="00C83ABB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4672B7" w:rsidRDefault="0057777D" w:rsidP="004672B7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7777D" w:rsidRPr="00572AD5" w:rsidRDefault="0057777D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  <w:p w:rsidR="0057777D" w:rsidRPr="00572AD5" w:rsidRDefault="0057777D" w:rsidP="00435040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1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8102D" w:rsidRPr="00572AD5" w:rsidRDefault="00F9664A" w:rsidP="0068102D">
            <w:pPr>
              <w:pStyle w:val="Default"/>
              <w:spacing w:after="120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r>
              <w:rPr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овеќе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омалку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еверојат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јмалку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Сигур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добр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лош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68102D" w:rsidRPr="00B42457" w:rsidRDefault="0068102D" w:rsidP="0068102D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ем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57777D" w:rsidRPr="00572AD5" w:rsidRDefault="0068102D" w:rsidP="0068102D">
            <w:pPr>
              <w:pStyle w:val="Default"/>
              <w:spacing w:after="120"/>
              <w:rPr>
                <w:rFonts w:ascii="Arial Narrow" w:hAnsi="Arial Narrow" w:cs="Arial"/>
                <w:color w:val="auto"/>
                <w:sz w:val="20"/>
                <w:szCs w:val="20"/>
                <w:lang w:val="mk-MK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Дискутир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објаснува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</w:p>
        </w:tc>
      </w:tr>
    </w:tbl>
    <w:p w:rsidR="00BA661E" w:rsidRDefault="00BA661E" w:rsidP="00414107">
      <w:pPr>
        <w:spacing w:after="120" w:line="240" w:lineRule="auto"/>
        <w:rPr>
          <w:rFonts w:ascii="Arial Narrow" w:hAnsi="Arial Narrow"/>
          <w:sz w:val="20"/>
          <w:szCs w:val="20"/>
        </w:rPr>
      </w:pPr>
    </w:p>
    <w:p w:rsidR="007A23C3" w:rsidRDefault="007A23C3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1D2F9A" w:rsidRDefault="001D2F9A" w:rsidP="00CD5D84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p w:rsidR="0094231D" w:rsidRDefault="0094231D" w:rsidP="00CD5D84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p w:rsidR="0094231D" w:rsidRDefault="0094231D" w:rsidP="00CD5D84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p w:rsidR="0094231D" w:rsidRDefault="0094231D" w:rsidP="00CD5D84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p w:rsidR="00A94D5C" w:rsidRPr="00572AD5" w:rsidRDefault="00A94D5C" w:rsidP="00CD5D84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tbl>
      <w:tblPr>
        <w:tblStyle w:val="TableGrid"/>
        <w:tblW w:w="14238" w:type="dxa"/>
        <w:tblLayout w:type="fixed"/>
        <w:tblLook w:val="04A0" w:firstRow="1" w:lastRow="0" w:firstColumn="1" w:lastColumn="0" w:noHBand="0" w:noVBand="1"/>
      </w:tblPr>
      <w:tblGrid>
        <w:gridCol w:w="975"/>
        <w:gridCol w:w="2172"/>
        <w:gridCol w:w="1731"/>
        <w:gridCol w:w="5436"/>
        <w:gridCol w:w="851"/>
        <w:gridCol w:w="1276"/>
        <w:gridCol w:w="1797"/>
      </w:tblGrid>
      <w:tr w:rsidR="00414107" w:rsidRPr="00414107" w:rsidTr="00414107">
        <w:tc>
          <w:tcPr>
            <w:tcW w:w="4878" w:type="dxa"/>
            <w:gridSpan w:val="3"/>
            <w:shd w:val="clear" w:color="auto" w:fill="F2F2F2" w:themeFill="background1" w:themeFillShade="F2"/>
          </w:tcPr>
          <w:p w:rsidR="0072357D" w:rsidRPr="00414107" w:rsidRDefault="006A020F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 xml:space="preserve">Недела </w:t>
            </w:r>
            <w:r w:rsidR="004672B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:</w:t>
            </w:r>
            <w:r w:rsidR="00DE6EDA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1</w:t>
            </w:r>
            <w:r w:rsidR="00B4245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8</w:t>
            </w:r>
            <w:r w:rsidR="0072357D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, час </w:t>
            </w:r>
            <w:r w:rsidR="00611F9C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3</w:t>
            </w:r>
          </w:p>
          <w:p w:rsidR="00611F9C" w:rsidRPr="00414107" w:rsidRDefault="00611F9C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ата:</w:t>
            </w:r>
          </w:p>
        </w:tc>
        <w:tc>
          <w:tcPr>
            <w:tcW w:w="7563" w:type="dxa"/>
            <w:gridSpan w:val="3"/>
            <w:shd w:val="clear" w:color="auto" w:fill="F2F2F2" w:themeFill="background1" w:themeFillShade="F2"/>
          </w:tcPr>
          <w:p w:rsidR="0005613A" w:rsidRPr="003E7C29" w:rsidRDefault="0005613A" w:rsidP="0005613A">
            <w:pPr>
              <w:snapToGrid w:val="0"/>
              <w:spacing w:after="120" w:line="240" w:lineRule="auto"/>
              <w:rPr>
                <w:rFonts w:ascii="Arial Narrow" w:hAnsi="Arial Narrow"/>
                <w:b/>
                <w:bCs/>
                <w:sz w:val="24"/>
                <w:szCs w:val="24"/>
                <w:lang w:val="mk-MK"/>
              </w:rPr>
            </w:pP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Тем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2Г: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абот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со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одатоци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ешавање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роблеми</w:t>
            </w:r>
            <w:proofErr w:type="spellEnd"/>
          </w:p>
          <w:p w:rsidR="00B42457" w:rsidRPr="001211D8" w:rsidRDefault="00962F3C" w:rsidP="00B42457">
            <w:pPr>
              <w:spacing w:after="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Наставна содржина:</w:t>
            </w:r>
            <w:r w:rsidR="00241DDF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 w:rsidR="00707456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 w:rsidR="001154EF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Помалку или повеќе веројатни настани </w:t>
            </w:r>
            <w:r w:rsidR="00667D2D">
              <w:rPr>
                <w:rFonts w:ascii="Arial Narrow" w:hAnsi="Arial Narrow" w:cs="Arial"/>
                <w:sz w:val="20"/>
                <w:szCs w:val="20"/>
                <w:lang w:val="mk-MK"/>
              </w:rPr>
              <w:t>–</w:t>
            </w:r>
            <w:r w:rsidR="001154EF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 повторување</w:t>
            </w:r>
            <w:r w:rsidR="00667D2D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 </w:t>
            </w:r>
          </w:p>
          <w:p w:rsidR="0094231D" w:rsidRPr="001211D8" w:rsidRDefault="0094231D" w:rsidP="0094231D">
            <w:pPr>
              <w:spacing w:after="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</w:p>
          <w:p w:rsidR="00B9530A" w:rsidRPr="001211D8" w:rsidRDefault="00B9530A" w:rsidP="00B9530A">
            <w:pPr>
              <w:spacing w:after="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</w:p>
        </w:tc>
        <w:tc>
          <w:tcPr>
            <w:tcW w:w="1797" w:type="dxa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ДДЕЛЕНИ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:V </w:t>
            </w:r>
          </w:p>
        </w:tc>
      </w:tr>
      <w:tr w:rsidR="00414107" w:rsidRPr="00414107" w:rsidTr="00414107">
        <w:tc>
          <w:tcPr>
            <w:tcW w:w="975" w:type="dxa"/>
            <w:vMerge w:val="restart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Време</w:t>
            </w:r>
          </w:p>
        </w:tc>
        <w:tc>
          <w:tcPr>
            <w:tcW w:w="2172" w:type="dxa"/>
            <w:vMerge w:val="restart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ели на учење</w:t>
            </w:r>
          </w:p>
        </w:tc>
        <w:tc>
          <w:tcPr>
            <w:tcW w:w="1731" w:type="dxa"/>
            <w:vMerge w:val="restart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ритериуми за успех</w:t>
            </w:r>
          </w:p>
        </w:tc>
        <w:tc>
          <w:tcPr>
            <w:tcW w:w="6287" w:type="dxa"/>
            <w:gridSpan w:val="2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Активности</w:t>
            </w:r>
          </w:p>
        </w:tc>
        <w:tc>
          <w:tcPr>
            <w:tcW w:w="1276" w:type="dxa"/>
            <w:vMerge w:val="restart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Ресурси</w:t>
            </w:r>
          </w:p>
        </w:tc>
        <w:tc>
          <w:tcPr>
            <w:tcW w:w="1797" w:type="dxa"/>
            <w:vMerge w:val="restart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72357D" w:rsidRPr="00414107" w:rsidRDefault="0072357D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каз за постигнатото</w:t>
            </w:r>
          </w:p>
        </w:tc>
      </w:tr>
      <w:tr w:rsidR="00414107" w:rsidRPr="00414107" w:rsidTr="00414107">
        <w:tc>
          <w:tcPr>
            <w:tcW w:w="975" w:type="dxa"/>
            <w:vMerge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2172" w:type="dxa"/>
            <w:vMerge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731" w:type="dxa"/>
            <w:vMerge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5436" w:type="dxa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пис</w:t>
            </w:r>
          </w:p>
        </w:tc>
        <w:tc>
          <w:tcPr>
            <w:tcW w:w="851" w:type="dxa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Г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И</w:t>
            </w:r>
          </w:p>
        </w:tc>
        <w:tc>
          <w:tcPr>
            <w:tcW w:w="1276" w:type="dxa"/>
            <w:vMerge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797" w:type="dxa"/>
            <w:vMerge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414107" w:rsidRPr="00414107" w:rsidTr="006F3F81">
        <w:trPr>
          <w:trHeight w:val="433"/>
        </w:trPr>
        <w:tc>
          <w:tcPr>
            <w:tcW w:w="975" w:type="dxa"/>
          </w:tcPr>
          <w:p w:rsidR="00BB00E3" w:rsidRPr="00414107" w:rsidRDefault="00BB00E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2034A6" w:rsidRDefault="002034A6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55E9A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20 -22</w:t>
            </w:r>
          </w:p>
          <w:p w:rsidR="009A1387" w:rsidRDefault="009A138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9530A" w:rsidRDefault="00B9530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9530A" w:rsidRDefault="00B9530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020B1" w:rsidRDefault="00F020B1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020B1" w:rsidRDefault="00F020B1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020B1" w:rsidRDefault="00F020B1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020B1" w:rsidRDefault="00F020B1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A1789F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5 – 17</w:t>
            </w:r>
          </w:p>
          <w:p w:rsidR="00482E1E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-7</w:t>
            </w:r>
          </w:p>
          <w:p w:rsidR="004E09CB" w:rsidRDefault="004E09C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55E9A" w:rsidRDefault="00155E9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AE29B7" w:rsidRDefault="00AE29B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55E9A" w:rsidRDefault="00155E9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27D5B" w:rsidRDefault="00F27D5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27D5B" w:rsidRDefault="00F27D5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52290" w:rsidRDefault="00552290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552290" w:rsidRDefault="00552290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4E09CB" w:rsidRDefault="004E09C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A1789F" w:rsidRPr="00414107" w:rsidRDefault="00A1789F" w:rsidP="006F3F81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2172" w:type="dxa"/>
          </w:tcPr>
          <w:p w:rsidR="00B42457" w:rsidRPr="001154EF" w:rsidRDefault="00B42457" w:rsidP="00B42457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Опишув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случуен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стан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користејќи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јазикот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веројатност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9F7C79" w:rsidRPr="0094231D" w:rsidRDefault="00B42457" w:rsidP="00B42457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Ус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исмен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образложув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чинот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решавање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размислување</w:t>
            </w:r>
            <w:proofErr w:type="gramStart"/>
            <w:r w:rsidRPr="00B42457">
              <w:rPr>
                <w:rFonts w:ascii="Arial Narrow" w:hAnsi="Arial Narrow"/>
                <w:sz w:val="20"/>
                <w:szCs w:val="20"/>
              </w:rPr>
              <w:t>;поставува</w:t>
            </w:r>
            <w:proofErr w:type="spellEnd"/>
            <w:proofErr w:type="gram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хипотези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(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ретпоставки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) и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B42457">
              <w:rPr>
                <w:rFonts w:ascii="Arial Narrow" w:hAnsi="Arial Narrow"/>
                <w:sz w:val="20"/>
                <w:szCs w:val="20"/>
              </w:rPr>
              <w:t>проверува</w:t>
            </w:r>
            <w:proofErr w:type="spellEnd"/>
            <w:r w:rsidRPr="00B42457">
              <w:rPr>
                <w:rFonts w:ascii="Arial Narrow" w:hAnsi="Arial Narrow"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1731" w:type="dxa"/>
          </w:tcPr>
          <w:p w:rsidR="001154EF" w:rsidRDefault="001154EF" w:rsidP="001154EF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Умее да опише случаен настан користејќи го јазикот на веројатноста</w:t>
            </w:r>
          </w:p>
          <w:p w:rsidR="001154EF" w:rsidRDefault="001154EF" w:rsidP="001154EF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Може усно и писмено да го образложи начинот на решавање на проблемот</w:t>
            </w:r>
          </w:p>
          <w:p w:rsidR="008647CC" w:rsidRPr="001154EF" w:rsidRDefault="001154EF" w:rsidP="001154EF">
            <w:pPr>
              <w:pStyle w:val="Default"/>
              <w:spacing w:after="120"/>
              <w:rPr>
                <w:rFonts w:ascii="Arial Narrow" w:hAnsi="Arial Narrow"/>
                <w:sz w:val="20"/>
                <w:szCs w:val="20"/>
                <w:lang w:val="en-US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нае да поставува хипотзи</w:t>
            </w: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                  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( претпоставки ) и ги проверува</w:t>
            </w:r>
          </w:p>
        </w:tc>
        <w:tc>
          <w:tcPr>
            <w:tcW w:w="5436" w:type="dxa"/>
          </w:tcPr>
          <w:p w:rsidR="00F020B1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Работа во групи</w:t>
            </w:r>
          </w:p>
          <w:p w:rsidR="001154EF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На секоја група им се даваат карти со искази </w:t>
            </w:r>
          </w:p>
          <w:p w:rsidR="001154EF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 Прва група ( Податоци за времето )</w:t>
            </w:r>
          </w:p>
          <w:p w:rsidR="001154EF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пр. Колкава е веројатноста на 10 </w:t>
            </w:r>
            <w:r w:rsidR="004A07CB">
              <w:rPr>
                <w:rFonts w:ascii="Arial Narrow" w:hAnsi="Arial Narrow"/>
                <w:sz w:val="20"/>
                <w:szCs w:val="20"/>
                <w:lang w:val="mk-MK"/>
              </w:rPr>
              <w:t>ј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уни да падне снег? </w:t>
            </w:r>
          </w:p>
          <w:p w:rsidR="001154EF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- Колкава е веројатноста на 10 </w:t>
            </w:r>
            <w:r w:rsidR="004A07CB">
              <w:rPr>
                <w:rFonts w:ascii="Arial Narrow" w:hAnsi="Arial Narrow"/>
                <w:sz w:val="20"/>
                <w:szCs w:val="20"/>
                <w:lang w:val="mk-MK"/>
              </w:rPr>
              <w:t>ј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уни температурата да биде 30 </w:t>
            </w:r>
            <w:r w:rsidR="004A07CB">
              <w:rPr>
                <w:rFonts w:ascii="Arial Narrow" w:hAnsi="Arial Narrow"/>
                <w:sz w:val="20"/>
                <w:szCs w:val="20"/>
                <w:lang w:val="mk-MK"/>
              </w:rPr>
              <w:t xml:space="preserve">Целзиусови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степени?............</w:t>
            </w:r>
          </w:p>
          <w:p w:rsidR="001154EF" w:rsidRDefault="001154EF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Од учениците се бара да изработат скала на проценка и да дадат објаснување за своите заклучоци</w:t>
            </w:r>
          </w:p>
          <w:p w:rsidR="001154EF" w:rsidRDefault="00482E1E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Втора група пр.</w:t>
            </w:r>
            <w:r w:rsidR="001154EF">
              <w:rPr>
                <w:rFonts w:ascii="Arial Narrow" w:hAnsi="Arial Narrow"/>
                <w:sz w:val="20"/>
                <w:szCs w:val="20"/>
                <w:lang w:val="mk-MK"/>
              </w:rPr>
              <w:t xml:space="preserve">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Колкава е веројатноста </w:t>
            </w:r>
            <w:r w:rsidR="004A07CB">
              <w:rPr>
                <w:rFonts w:ascii="Arial Narrow" w:hAnsi="Arial Narrow"/>
                <w:sz w:val="20"/>
                <w:szCs w:val="20"/>
                <w:lang w:val="mk-MK"/>
              </w:rPr>
              <w:t>следната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година да се запише нов ученик во нашето одделение? Дали ќе биде машко или женско?..............</w:t>
            </w:r>
          </w:p>
          <w:p w:rsidR="00482E1E" w:rsidRDefault="00482E1E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Наставникот користи ресурси од други области од наставната програма, а од учениците се бара да го користат јазикот на веројатноста</w:t>
            </w:r>
          </w:p>
          <w:p w:rsidR="00482E1E" w:rsidRPr="001154EF" w:rsidRDefault="00482E1E" w:rsidP="0094231D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42457" w:rsidRDefault="00B42457" w:rsidP="00482E1E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1154EF">
              <w:rPr>
                <w:rFonts w:ascii="Arial Narrow" w:hAnsi="Arial Narrow"/>
                <w:sz w:val="20"/>
                <w:szCs w:val="20"/>
              </w:rPr>
              <w:t xml:space="preserve"> </w:t>
            </w:r>
            <w:r w:rsidR="00482E1E">
              <w:rPr>
                <w:rFonts w:ascii="Arial Narrow" w:hAnsi="Arial Narrow"/>
                <w:sz w:val="20"/>
                <w:szCs w:val="20"/>
                <w:lang w:val="mk-MK"/>
              </w:rPr>
              <w:t>Решавања на задачите од учебникот на стр.128</w:t>
            </w:r>
          </w:p>
          <w:p w:rsidR="00482E1E" w:rsidRPr="00482E1E" w:rsidRDefault="00482E1E" w:rsidP="00482E1E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Дискусија за решените барања</w:t>
            </w:r>
          </w:p>
          <w:p w:rsidR="00523C10" w:rsidRPr="0094231D" w:rsidRDefault="00523C10" w:rsidP="00F9664A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E06AEC" w:rsidRPr="0094231D" w:rsidRDefault="00E06AEC" w:rsidP="00F9664A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05738" w:rsidRPr="0094231D" w:rsidRDefault="00105738" w:rsidP="00105738">
            <w:pPr>
              <w:pStyle w:val="Default"/>
              <w:rPr>
                <w:rFonts w:ascii="Arial Narrow" w:hAnsi="Arial Narrow"/>
                <w:color w:val="auto"/>
                <w:sz w:val="20"/>
                <w:szCs w:val="20"/>
              </w:rPr>
            </w:pPr>
          </w:p>
          <w:p w:rsidR="00F9664A" w:rsidRPr="0094231D" w:rsidRDefault="00F9664A" w:rsidP="00F9664A">
            <w:pPr>
              <w:pStyle w:val="Default"/>
              <w:rPr>
                <w:rFonts w:ascii="Arial Narrow" w:hAnsi="Arial Narrow"/>
                <w:color w:val="auto"/>
              </w:rPr>
            </w:pPr>
          </w:p>
          <w:p w:rsidR="00105738" w:rsidRPr="0094231D" w:rsidRDefault="00105738" w:rsidP="00105738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960457" w:rsidRPr="0094231D" w:rsidRDefault="00960457" w:rsidP="00105738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851" w:type="dxa"/>
          </w:tcPr>
          <w:p w:rsidR="00BB00E3" w:rsidRPr="0094231D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Г</w:t>
            </w:r>
          </w:p>
          <w:p w:rsidR="0072357D" w:rsidRPr="0094231D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2357D" w:rsidRPr="0094231D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B00E3" w:rsidRPr="0094231D" w:rsidRDefault="00BB00E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B00E3" w:rsidRPr="0094231D" w:rsidRDefault="00BB00E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BB00E3" w:rsidRPr="0094231D" w:rsidRDefault="00BB00E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92C3C" w:rsidRPr="0094231D" w:rsidRDefault="00F92C3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92C3C" w:rsidRPr="0094231D" w:rsidRDefault="00F92C3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92C3C" w:rsidRPr="0094231D" w:rsidRDefault="00F92C3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A1387" w:rsidRPr="0094231D" w:rsidRDefault="009A138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92C3C" w:rsidRPr="0094231D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И</w:t>
            </w:r>
          </w:p>
          <w:p w:rsidR="00B9530A" w:rsidRPr="0094231D" w:rsidRDefault="00482E1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Ц</w:t>
            </w:r>
          </w:p>
        </w:tc>
        <w:tc>
          <w:tcPr>
            <w:tcW w:w="1276" w:type="dxa"/>
          </w:tcPr>
          <w:p w:rsidR="002034A6" w:rsidRPr="00482E1E" w:rsidRDefault="00F9664A" w:rsidP="002F5312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94231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Комплет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од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карти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кои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прикажуваат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изјави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иречник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совпаѓање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9530A" w:rsidRPr="0094231D" w:rsidRDefault="00B9530A" w:rsidP="003D4F8B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1797" w:type="dxa"/>
          </w:tcPr>
          <w:p w:rsidR="0072357D" w:rsidRPr="0094231D" w:rsidRDefault="0072357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94231D">
              <w:rPr>
                <w:rFonts w:ascii="Arial Narrow" w:hAnsi="Arial Narrow"/>
                <w:sz w:val="20"/>
                <w:szCs w:val="20"/>
                <w:lang w:val="mk-MK"/>
              </w:rPr>
              <w:t>Набљудување</w:t>
            </w:r>
          </w:p>
          <w:p w:rsidR="0072357D" w:rsidRPr="0094231D" w:rsidRDefault="00241DD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94231D">
              <w:rPr>
                <w:rFonts w:ascii="Arial Narrow" w:hAnsi="Arial Narrow"/>
                <w:sz w:val="20"/>
                <w:szCs w:val="20"/>
                <w:lang w:val="mk-MK"/>
              </w:rPr>
              <w:t>Усно –повратни информации</w:t>
            </w:r>
          </w:p>
          <w:p w:rsidR="0072357D" w:rsidRPr="0094231D" w:rsidRDefault="00F020B1" w:rsidP="00F92C3C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Точноста на задачите</w:t>
            </w:r>
          </w:p>
        </w:tc>
      </w:tr>
      <w:tr w:rsidR="00414107" w:rsidRPr="00414107" w:rsidTr="00414107">
        <w:tc>
          <w:tcPr>
            <w:tcW w:w="4878" w:type="dxa"/>
            <w:gridSpan w:val="3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ind w:left="193" w:right="67"/>
              <w:rPr>
                <w:rFonts w:ascii="Arial Narrow" w:eastAsia="Arial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рганизирањ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: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Детали за диференцијација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груп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lastRenderedPageBreak/>
              <w:t>улога на возрасн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(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поврзани со активност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>)</w:t>
            </w:r>
          </w:p>
        </w:tc>
        <w:tc>
          <w:tcPr>
            <w:tcW w:w="9360" w:type="dxa"/>
            <w:gridSpan w:val="4"/>
            <w:shd w:val="clear" w:color="auto" w:fill="F2F2F2" w:themeFill="background1" w:themeFillShade="F2"/>
          </w:tcPr>
          <w:p w:rsidR="0072357D" w:rsidRPr="00414107" w:rsidRDefault="0072357D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>Белешки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можности за проширување на знаењето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машна работа Клучна терминологија</w:t>
            </w:r>
          </w:p>
        </w:tc>
      </w:tr>
      <w:tr w:rsidR="00414107" w:rsidRPr="00414107" w:rsidTr="00414107">
        <w:trPr>
          <w:trHeight w:val="1809"/>
        </w:trPr>
        <w:tc>
          <w:tcPr>
            <w:tcW w:w="4878" w:type="dxa"/>
            <w:gridSpan w:val="3"/>
          </w:tcPr>
          <w:p w:rsidR="004E09CB" w:rsidRPr="00960457" w:rsidRDefault="004E09CB" w:rsidP="004E09CB">
            <w:pPr>
              <w:spacing w:after="120" w:line="240" w:lineRule="auto"/>
              <w:ind w:left="193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lastRenderedPageBreak/>
              <w:t>Диференцијација со помош на заеднички задачи , насочена поддршка и преку проширување.</w:t>
            </w:r>
          </w:p>
          <w:p w:rsidR="004E09CB" w:rsidRPr="00960457" w:rsidRDefault="004E09CB" w:rsidP="004E09CB">
            <w:pPr>
              <w:spacing w:after="120" w:line="240" w:lineRule="auto"/>
              <w:ind w:left="193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Активно учество на целата паралелка, групна работа и индивидуална работа </w:t>
            </w:r>
          </w:p>
          <w:p w:rsidR="004E09CB" w:rsidRPr="00960457" w:rsidRDefault="004E09CB" w:rsidP="004E09CB">
            <w:pPr>
              <w:spacing w:after="120" w:line="240" w:lineRule="auto"/>
              <w:ind w:left="193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  <w:p w:rsidR="0072357D" w:rsidRPr="00960457" w:rsidRDefault="0072357D" w:rsidP="004E09CB">
            <w:pPr>
              <w:spacing w:after="120" w:line="240" w:lineRule="auto"/>
              <w:jc w:val="both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7563" w:type="dxa"/>
            <w:gridSpan w:val="3"/>
          </w:tcPr>
          <w:p w:rsidR="006A020F" w:rsidRPr="00960457" w:rsidRDefault="006A020F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Учениците  соодветно одговараа на дадените барања, таму каде што имаше потреба учениците од групата помагаа со насоки на наставникот,</w:t>
            </w:r>
            <w:r w:rsidR="00414107"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д</w:t>
            </w: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искутираат и разменуваат идеи за добиените резултати</w:t>
            </w:r>
          </w:p>
          <w:p w:rsidR="002034A6" w:rsidRPr="002034A6" w:rsidRDefault="00A1789F" w:rsidP="00241DDF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Проширување на знаењата : </w:t>
            </w:r>
            <w:r w:rsidR="009A138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Задачи дадени од страна на наставникот</w:t>
            </w:r>
            <w:r w:rsidR="00F92C3C"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</w:t>
            </w:r>
          </w:p>
          <w:p w:rsidR="0072357D" w:rsidRPr="00482E1E" w:rsidRDefault="004E09CB" w:rsidP="00B9530A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960457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омашна работа: </w:t>
            </w:r>
            <w:r w:rsidR="00F020B1" w:rsidRPr="0094231D">
              <w:rPr>
                <w:rFonts w:ascii="Arial Narrow" w:hAnsi="Arial Narrow"/>
                <w:sz w:val="20"/>
                <w:szCs w:val="20"/>
              </w:rPr>
              <w:t xml:space="preserve"> </w:t>
            </w:r>
            <w:r w:rsidR="00482E1E">
              <w:rPr>
                <w:rFonts w:ascii="Arial Narrow" w:hAnsi="Arial Narrow"/>
                <w:sz w:val="20"/>
                <w:szCs w:val="20"/>
                <w:lang w:val="mk-MK"/>
              </w:rPr>
              <w:t>Учениците самостојно да осмислат искази за веројатност и да дадат свои заклучоци за истите</w:t>
            </w:r>
          </w:p>
          <w:p w:rsidR="009A1387" w:rsidRDefault="009A1387" w:rsidP="009A138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A1387" w:rsidRPr="009A1387" w:rsidRDefault="009A1387" w:rsidP="009A1387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  <w:p w:rsidR="00960457" w:rsidRPr="00960457" w:rsidRDefault="00960457" w:rsidP="00960457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1797" w:type="dxa"/>
          </w:tcPr>
          <w:p w:rsidR="002F5312" w:rsidRPr="00482E1E" w:rsidRDefault="00C44422" w:rsidP="00482E1E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EB52D1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2F5312" w:rsidRPr="00482E1E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="002F5312"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Повеќе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помалку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Неверојатно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најмалку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Сигурно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добр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лош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нем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2F5312" w:rsidRPr="00482E1E" w:rsidRDefault="002F5312" w:rsidP="002F5312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Дискутир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482E1E">
              <w:rPr>
                <w:rFonts w:ascii="Arial Narrow" w:hAnsi="Arial Narrow"/>
                <w:sz w:val="20"/>
                <w:szCs w:val="20"/>
              </w:rPr>
              <w:t>објаснува</w:t>
            </w:r>
            <w:proofErr w:type="spellEnd"/>
            <w:r w:rsidRPr="00482E1E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D4F8B" w:rsidRPr="00F020B1" w:rsidRDefault="0094231D" w:rsidP="0094231D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F020B1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D4F8B" w:rsidRPr="003D4F8B" w:rsidRDefault="003D4F8B" w:rsidP="003D4F8B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F9664A" w:rsidRPr="00F27D5B" w:rsidRDefault="00F9664A" w:rsidP="00F9664A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</w:tr>
    </w:tbl>
    <w:p w:rsidR="0072357D" w:rsidRDefault="0072357D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6F3F81" w:rsidRDefault="006F3F81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5D72FF" w:rsidRDefault="005D72FF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452675" w:rsidRDefault="00452675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8C3D18" w:rsidRPr="003D4F8B" w:rsidRDefault="008C3D18" w:rsidP="00F27D5B">
      <w:pPr>
        <w:spacing w:after="120" w:line="240" w:lineRule="auto"/>
        <w:ind w:right="-20"/>
        <w:rPr>
          <w:rFonts w:ascii="Arial Narrow" w:eastAsia="Arial" w:hAnsi="Arial Narrow" w:cs="Arial"/>
          <w:sz w:val="20"/>
          <w:szCs w:val="20"/>
          <w:lang w:val="mk-MK"/>
        </w:rPr>
      </w:pPr>
    </w:p>
    <w:tbl>
      <w:tblPr>
        <w:tblStyle w:val="TableGrid"/>
        <w:tblW w:w="14533" w:type="dxa"/>
        <w:tblLayout w:type="fixed"/>
        <w:tblLook w:val="04A0" w:firstRow="1" w:lastRow="0" w:firstColumn="1" w:lastColumn="0" w:noHBand="0" w:noVBand="1"/>
      </w:tblPr>
      <w:tblGrid>
        <w:gridCol w:w="1201"/>
        <w:gridCol w:w="2186"/>
        <w:gridCol w:w="2391"/>
        <w:gridCol w:w="4533"/>
        <w:gridCol w:w="993"/>
        <w:gridCol w:w="1370"/>
        <w:gridCol w:w="124"/>
        <w:gridCol w:w="1735"/>
      </w:tblGrid>
      <w:tr w:rsidR="00414107" w:rsidRPr="00414107" w:rsidTr="000157A5">
        <w:tc>
          <w:tcPr>
            <w:tcW w:w="5778" w:type="dxa"/>
            <w:gridSpan w:val="3"/>
            <w:shd w:val="clear" w:color="auto" w:fill="F2F2F2" w:themeFill="background1" w:themeFillShade="F2"/>
          </w:tcPr>
          <w:p w:rsidR="001F48B3" w:rsidRPr="00414107" w:rsidRDefault="006A020F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 xml:space="preserve">Недела </w:t>
            </w:r>
            <w:r w:rsidR="00DE6EDA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1</w:t>
            </w:r>
            <w:r w:rsidR="00BA471E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8</w:t>
            </w:r>
            <w:r w:rsidR="00D660F6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, час </w:t>
            </w:r>
            <w:r w:rsidR="00D660F6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en-US"/>
              </w:rPr>
              <w:t>4</w:t>
            </w:r>
          </w:p>
          <w:p w:rsidR="00611F9C" w:rsidRPr="00414107" w:rsidRDefault="00611F9C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ата:</w:t>
            </w:r>
          </w:p>
        </w:tc>
        <w:tc>
          <w:tcPr>
            <w:tcW w:w="7020" w:type="dxa"/>
            <w:gridSpan w:val="4"/>
            <w:shd w:val="clear" w:color="auto" w:fill="F2F2F2" w:themeFill="background1" w:themeFillShade="F2"/>
          </w:tcPr>
          <w:p w:rsidR="00F020B1" w:rsidRPr="003E7C29" w:rsidRDefault="00F020B1" w:rsidP="00F020B1">
            <w:pPr>
              <w:snapToGrid w:val="0"/>
              <w:spacing w:after="120" w:line="240" w:lineRule="auto"/>
              <w:rPr>
                <w:rFonts w:ascii="Arial Narrow" w:hAnsi="Arial Narrow"/>
                <w:b/>
                <w:bCs/>
                <w:sz w:val="24"/>
                <w:szCs w:val="24"/>
                <w:lang w:val="mk-MK"/>
              </w:rPr>
            </w:pP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Тем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2Г: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абот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со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одатоци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ешавање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роблеми</w:t>
            </w:r>
            <w:proofErr w:type="spellEnd"/>
          </w:p>
          <w:p w:rsidR="001F48B3" w:rsidRPr="001211D8" w:rsidRDefault="00962F3C" w:rsidP="00EC5BA9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Наставна содржина: </w:t>
            </w:r>
            <w:r w:rsidR="00BC7D36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 w:rsid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Одредување</w:t>
            </w:r>
            <w:r w:rsidR="00DD7C47" w:rsidRP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веројатност </w:t>
            </w:r>
            <w:r w:rsid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на настани</w:t>
            </w:r>
          </w:p>
        </w:tc>
        <w:tc>
          <w:tcPr>
            <w:tcW w:w="1735" w:type="dxa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ДДЕЛЕНИ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:V</w:t>
            </w:r>
          </w:p>
        </w:tc>
      </w:tr>
      <w:tr w:rsidR="00414107" w:rsidRPr="00414107" w:rsidTr="000157A5">
        <w:tc>
          <w:tcPr>
            <w:tcW w:w="1201" w:type="dxa"/>
            <w:vMerge w:val="restart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Време</w:t>
            </w:r>
          </w:p>
        </w:tc>
        <w:tc>
          <w:tcPr>
            <w:tcW w:w="2186" w:type="dxa"/>
            <w:vMerge w:val="restart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ели на учење</w:t>
            </w:r>
          </w:p>
        </w:tc>
        <w:tc>
          <w:tcPr>
            <w:tcW w:w="2391" w:type="dxa"/>
            <w:vMerge w:val="restart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ритериуми за успех</w:t>
            </w:r>
          </w:p>
        </w:tc>
        <w:tc>
          <w:tcPr>
            <w:tcW w:w="5526" w:type="dxa"/>
            <w:gridSpan w:val="2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Активности</w:t>
            </w:r>
          </w:p>
        </w:tc>
        <w:tc>
          <w:tcPr>
            <w:tcW w:w="1494" w:type="dxa"/>
            <w:gridSpan w:val="2"/>
            <w:vMerge w:val="restart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Ресурси</w:t>
            </w:r>
          </w:p>
        </w:tc>
        <w:tc>
          <w:tcPr>
            <w:tcW w:w="1735" w:type="dxa"/>
            <w:vMerge w:val="restart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каз за постигнатото</w:t>
            </w:r>
          </w:p>
        </w:tc>
      </w:tr>
      <w:tr w:rsidR="00414107" w:rsidRPr="00414107" w:rsidTr="000157A5">
        <w:tc>
          <w:tcPr>
            <w:tcW w:w="1201" w:type="dxa"/>
            <w:vMerge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2186" w:type="dxa"/>
            <w:vMerge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2391" w:type="dxa"/>
            <w:vMerge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4533" w:type="dxa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пис</w:t>
            </w:r>
          </w:p>
        </w:tc>
        <w:tc>
          <w:tcPr>
            <w:tcW w:w="993" w:type="dxa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Г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И</w:t>
            </w:r>
          </w:p>
        </w:tc>
        <w:tc>
          <w:tcPr>
            <w:tcW w:w="1494" w:type="dxa"/>
            <w:gridSpan w:val="2"/>
            <w:vMerge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735" w:type="dxa"/>
            <w:vMerge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414107" w:rsidRPr="00414107" w:rsidTr="000157A5">
        <w:trPr>
          <w:trHeight w:val="70"/>
        </w:trPr>
        <w:tc>
          <w:tcPr>
            <w:tcW w:w="1201" w:type="dxa"/>
            <w:tcBorders>
              <w:bottom w:val="single" w:sz="4" w:space="0" w:color="auto"/>
            </w:tcBorders>
          </w:tcPr>
          <w:p w:rsidR="009767D3" w:rsidRDefault="00E8478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 -7</w:t>
            </w:r>
          </w:p>
          <w:p w:rsidR="00282C5B" w:rsidRDefault="00282C5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12B9" w:rsidRDefault="009612B9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12B9" w:rsidRDefault="009612B9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12B9" w:rsidRDefault="009612B9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12B9" w:rsidRDefault="009612B9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282C5B" w:rsidRDefault="0006271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20-25</w:t>
            </w:r>
          </w:p>
          <w:p w:rsidR="009612B9" w:rsidRDefault="009612B9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0CC4" w:rsidRDefault="00960CC4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0CC4" w:rsidRDefault="00960CC4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767D3" w:rsidRPr="00414107" w:rsidRDefault="009767D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414107" w:rsidRDefault="0041410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767D3" w:rsidRDefault="009767D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0CC4" w:rsidRDefault="00960CC4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60CC4" w:rsidRPr="00414107" w:rsidRDefault="00960CC4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F48B3" w:rsidRDefault="001F48B3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41B97" w:rsidRDefault="0006271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</w:t>
            </w:r>
            <w:r w:rsidR="00927349">
              <w:rPr>
                <w:rFonts w:ascii="Arial Narrow" w:hAnsi="Arial Narrow"/>
                <w:sz w:val="20"/>
                <w:szCs w:val="20"/>
                <w:lang w:val="mk-MK"/>
              </w:rPr>
              <w:t>0 -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>1</w:t>
            </w:r>
            <w:r w:rsidR="00927349">
              <w:rPr>
                <w:rFonts w:ascii="Arial Narrow" w:hAnsi="Arial Narrow"/>
                <w:sz w:val="20"/>
                <w:szCs w:val="20"/>
                <w:lang w:val="mk-MK"/>
              </w:rPr>
              <w:t>5</w:t>
            </w:r>
          </w:p>
          <w:p w:rsidR="00141B97" w:rsidRDefault="00141B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41B97" w:rsidRDefault="00141B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Pr="00414107" w:rsidRDefault="00CF00FA" w:rsidP="00927349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2186" w:type="dxa"/>
            <w:tcBorders>
              <w:bottom w:val="single" w:sz="4" w:space="0" w:color="auto"/>
            </w:tcBorders>
          </w:tcPr>
          <w:p w:rsidR="00BA471E" w:rsidRPr="00774C30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Опишув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случуен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настан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користејќи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јазикот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веројатност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EC5BA9" w:rsidRDefault="00EC5BA9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EC5BA9" w:rsidRDefault="00EC5BA9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BA471E" w:rsidRPr="00774C30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Утврдув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дали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одговорот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е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разумен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EC5BA9" w:rsidRDefault="00EC5BA9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EC5BA9" w:rsidRDefault="00EC5BA9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3D7467" w:rsidRPr="0009562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Усно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писмено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образложув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начинот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решавање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размислување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>;</w:t>
            </w:r>
            <w:r w:rsidR="00EC5BA9">
              <w:rPr>
                <w:rFonts w:ascii="Arial Narrow" w:hAnsi="Arial Narrow"/>
                <w:sz w:val="20"/>
                <w:szCs w:val="20"/>
                <w:lang w:val="mk-MK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поставув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хипотези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(</w:t>
            </w:r>
            <w:proofErr w:type="spellStart"/>
            <w:proofErr w:type="gramStart"/>
            <w:r w:rsidRPr="00774C30">
              <w:rPr>
                <w:rFonts w:ascii="Arial Narrow" w:hAnsi="Arial Narrow"/>
                <w:sz w:val="20"/>
                <w:szCs w:val="20"/>
              </w:rPr>
              <w:t>претпоставки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)</w:t>
            </w:r>
            <w:proofErr w:type="gramEnd"/>
            <w:r w:rsidRPr="00774C30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774C30">
              <w:rPr>
                <w:rFonts w:ascii="Arial Narrow" w:hAnsi="Arial Narrow"/>
                <w:sz w:val="20"/>
                <w:szCs w:val="20"/>
              </w:rPr>
              <w:t>проверува</w:t>
            </w:r>
            <w:proofErr w:type="spellEnd"/>
            <w:r w:rsidRPr="00774C30">
              <w:rPr>
                <w:rFonts w:ascii="Arial Narrow" w:hAnsi="Arial Narrow"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391" w:type="dxa"/>
            <w:tcBorders>
              <w:bottom w:val="single" w:sz="4" w:space="0" w:color="auto"/>
            </w:tcBorders>
          </w:tcPr>
          <w:p w:rsidR="00C86C76" w:rsidRDefault="00774C30" w:rsidP="00A92D23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Умее да опишува случаен настан користејќи го јазикот на веројатноста</w:t>
            </w:r>
          </w:p>
          <w:p w:rsidR="00774C30" w:rsidRDefault="00774C30" w:rsidP="00A92D23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Може да утврди дали одговорот е разумен</w:t>
            </w:r>
          </w:p>
          <w:p w:rsidR="00774C30" w:rsidRPr="0009562D" w:rsidRDefault="00774C30" w:rsidP="00A92D23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нае усно и писмено да го образложи начинот на решавање и размислување, поставува хипотези и ги проверува</w:t>
            </w:r>
          </w:p>
        </w:tc>
        <w:tc>
          <w:tcPr>
            <w:tcW w:w="4533" w:type="dxa"/>
            <w:tcBorders>
              <w:bottom w:val="single" w:sz="4" w:space="0" w:color="auto"/>
            </w:tcBorders>
          </w:tcPr>
          <w:p w:rsidR="000157A5" w:rsidRDefault="000157A5" w:rsidP="00BA471E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</w:p>
          <w:p w:rsidR="00D77CAD" w:rsidRDefault="00D77CAD" w:rsidP="00BA471E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mk-MK"/>
              </w:rPr>
              <w:t>Игорвна активност</w:t>
            </w:r>
          </w:p>
          <w:p w:rsidR="001E15B6" w:rsidRPr="00D77CAD" w:rsidRDefault="001E15B6" w:rsidP="00BA471E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774C3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мал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груп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оздав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абел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100.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Утврдув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‘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авил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’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рз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ба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можн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сход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имер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: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Фрлет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ј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коцкат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Ак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r w:rsidR="00927349">
              <w:rPr>
                <w:rFonts w:ascii="Arial Narrow" w:hAnsi="Arial Narrow"/>
                <w:iCs/>
                <w:sz w:val="20"/>
                <w:szCs w:val="20"/>
                <w:lang w:val="mk-MK"/>
              </w:rPr>
              <w:t>бројот на коцката</w:t>
            </w:r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е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непарен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одаде</w:t>
            </w:r>
            <w:r w:rsidR="00033F03">
              <w:rPr>
                <w:rFonts w:ascii="Arial Narrow" w:hAnsi="Arial Narrow"/>
                <w:iCs/>
                <w:sz w:val="20"/>
                <w:szCs w:val="20"/>
              </w:rPr>
              <w:t>те</w:t>
            </w:r>
            <w:proofErr w:type="spellEnd"/>
            <w:r w:rsidR="00033F03">
              <w:rPr>
                <w:rFonts w:ascii="Arial Narrow" w:hAnsi="Arial Narrow"/>
                <w:iCs/>
                <w:sz w:val="20"/>
                <w:szCs w:val="20"/>
              </w:rPr>
              <w:t xml:space="preserve"> 3 </w:t>
            </w:r>
            <w:proofErr w:type="spellStart"/>
            <w:r w:rsidR="00033F03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="00033F03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33F03">
              <w:rPr>
                <w:rFonts w:ascii="Arial Narrow" w:hAnsi="Arial Narrow"/>
                <w:iCs/>
                <w:sz w:val="20"/>
                <w:szCs w:val="20"/>
              </w:rPr>
              <w:t>бројот</w:t>
            </w:r>
            <w:proofErr w:type="spellEnd"/>
            <w:r w:rsidR="00033F03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33F03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="00033F03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33F03">
              <w:rPr>
                <w:rFonts w:ascii="Arial Narrow" w:hAnsi="Arial Narrow"/>
                <w:iCs/>
                <w:sz w:val="20"/>
                <w:szCs w:val="20"/>
              </w:rPr>
              <w:t>вашиот</w:t>
            </w:r>
            <w:proofErr w:type="spellEnd"/>
            <w:r w:rsidR="00033F03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33F03">
              <w:rPr>
                <w:rFonts w:ascii="Arial Narrow" w:hAnsi="Arial Narrow"/>
                <w:iCs/>
                <w:sz w:val="20"/>
                <w:szCs w:val="20"/>
              </w:rPr>
              <w:t>бројач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оместет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с</w:t>
            </w:r>
            <w:r w:rsidR="00927349">
              <w:rPr>
                <w:rFonts w:ascii="Arial Narrow" w:hAnsi="Arial Narrow"/>
                <w:iCs/>
                <w:sz w:val="20"/>
                <w:szCs w:val="20"/>
              </w:rPr>
              <w:t>е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до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таа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положба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.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Ако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бројот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="00927349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927349">
              <w:rPr>
                <w:rFonts w:ascii="Arial Narrow" w:hAnsi="Arial Narrow"/>
                <w:iCs/>
                <w:sz w:val="20"/>
                <w:szCs w:val="20"/>
              </w:rPr>
              <w:t>коцкат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е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арен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, </w:t>
            </w:r>
            <w:r w:rsidR="00927349">
              <w:rPr>
                <w:rFonts w:ascii="Arial Narrow" w:hAnsi="Arial Narrow"/>
                <w:iCs/>
                <w:sz w:val="20"/>
                <w:szCs w:val="20"/>
                <w:lang w:val="mk-MK"/>
              </w:rPr>
              <w:t>удвојте</w:t>
            </w:r>
            <w:r w:rsidR="0006271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62717">
              <w:rPr>
                <w:rFonts w:ascii="Arial Narrow" w:hAnsi="Arial Narrow"/>
                <w:iCs/>
                <w:sz w:val="20"/>
                <w:szCs w:val="20"/>
              </w:rPr>
              <w:t>ја</w:t>
            </w:r>
            <w:proofErr w:type="spellEnd"/>
            <w:r w:rsidR="0006271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62717">
              <w:rPr>
                <w:rFonts w:ascii="Arial Narrow" w:hAnsi="Arial Narrow"/>
                <w:iCs/>
                <w:sz w:val="20"/>
                <w:szCs w:val="20"/>
              </w:rPr>
              <w:t>вредноста</w:t>
            </w:r>
            <w:proofErr w:type="spellEnd"/>
            <w:r w:rsidR="0006271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62717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="0006271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="00062717">
              <w:rPr>
                <w:rFonts w:ascii="Arial Narrow" w:hAnsi="Arial Narrow"/>
                <w:iCs/>
                <w:sz w:val="20"/>
                <w:szCs w:val="20"/>
              </w:rPr>
              <w:t>бројачот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оместет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с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та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оложб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.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ќ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реб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одлуч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ак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ефини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‘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беднико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’.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али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е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веројатн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ек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играчот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мож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proofErr w:type="gram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обие</w:t>
            </w:r>
            <w:proofErr w:type="spellEnd"/>
            <w:proofErr w:type="gram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резултат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кој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му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овозможув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стапне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точн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100?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правувајќ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акв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бил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облем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имер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: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али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е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можн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било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кој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освен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рвиот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играч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да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iCs/>
                <w:sz w:val="20"/>
                <w:szCs w:val="20"/>
              </w:rPr>
              <w:t>победи</w:t>
            </w:r>
            <w:proofErr w:type="spellEnd"/>
            <w:r w:rsidRPr="00D77CAD">
              <w:rPr>
                <w:rFonts w:ascii="Arial Narrow" w:hAnsi="Arial Narrow"/>
                <w:iCs/>
                <w:sz w:val="20"/>
                <w:szCs w:val="20"/>
              </w:rPr>
              <w:t xml:space="preserve">? </w:t>
            </w:r>
          </w:p>
          <w:p w:rsidR="00E84787" w:rsidRDefault="00BA471E" w:rsidP="00BA471E">
            <w:pPr>
              <w:pStyle w:val="Default"/>
              <w:rPr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пишув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јасн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струкци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ивнат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оздав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‘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аке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’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ој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одрж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струкци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опремат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њ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тересен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слов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т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.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и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ст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ак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клучува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лис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врат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формациј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орисниц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бележа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ивнит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мињ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мислењ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т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</w:p>
          <w:p w:rsidR="00927349" w:rsidRDefault="00927349" w:rsidP="00BA471E">
            <w:pPr>
              <w:pStyle w:val="Default"/>
              <w:rPr>
                <w:sz w:val="20"/>
                <w:szCs w:val="20"/>
              </w:rPr>
            </w:pPr>
          </w:p>
          <w:p w:rsidR="00927349" w:rsidRPr="00DD7C47" w:rsidRDefault="00927349" w:rsidP="00927349">
            <w:pPr>
              <w:pStyle w:val="Default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Групит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тестираа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роценуваа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меѓусебнит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игр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927349" w:rsidRPr="00DD7C47" w:rsidRDefault="00927349" w:rsidP="00927349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даваа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овратн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информациј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играт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.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Дали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играт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е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фер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?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Дали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влијанието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н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шансат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ј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прави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играт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интересн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,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или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ј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прави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премногу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iCs/>
                <w:sz w:val="20"/>
                <w:szCs w:val="20"/>
              </w:rPr>
              <w:t>непредвидлива</w:t>
            </w:r>
            <w:proofErr w:type="spellEnd"/>
            <w:r w:rsidRPr="00DD7C47">
              <w:rPr>
                <w:rFonts w:ascii="Arial Narrow" w:hAnsi="Arial Narrow"/>
                <w:iCs/>
                <w:sz w:val="20"/>
                <w:szCs w:val="20"/>
              </w:rPr>
              <w:t xml:space="preserve">? </w:t>
            </w:r>
          </w:p>
          <w:p w:rsidR="00927349" w:rsidRPr="00DD7C47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Дискусија во врска со повратните информации дадени од другите ученици</w:t>
            </w:r>
          </w:p>
          <w:p w:rsidR="00927349" w:rsidRDefault="00927349" w:rsidP="00BA471E">
            <w:pPr>
              <w:pStyle w:val="Default"/>
              <w:rPr>
                <w:rFonts w:ascii="Arial Narrow" w:eastAsia="Arial" w:hAnsi="Arial Narrow" w:cs="Arial"/>
                <w:i/>
                <w:sz w:val="20"/>
                <w:szCs w:val="20"/>
                <w:lang w:val="mk-MK"/>
              </w:rPr>
            </w:pPr>
          </w:p>
          <w:p w:rsidR="00062717" w:rsidRPr="0009562D" w:rsidRDefault="00062717" w:rsidP="00BA471E">
            <w:pPr>
              <w:pStyle w:val="Default"/>
              <w:rPr>
                <w:rFonts w:ascii="Arial Narrow" w:eastAsia="Arial" w:hAnsi="Arial Narrow" w:cs="Arial"/>
                <w:i/>
                <w:sz w:val="20"/>
                <w:szCs w:val="20"/>
                <w:lang w:val="mk-MK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1F48B3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Ц</w:t>
            </w: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41B97" w:rsidRDefault="00927349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Г</w:t>
            </w:r>
          </w:p>
          <w:p w:rsidR="00141B97" w:rsidRDefault="00141B97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41B97" w:rsidRDefault="00141B97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F00FA" w:rsidRPr="0009562D" w:rsidRDefault="00CF00FA" w:rsidP="00414107">
            <w:pPr>
              <w:spacing w:after="120" w:line="240" w:lineRule="auto"/>
              <w:ind w:right="-51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1494" w:type="dxa"/>
            <w:gridSpan w:val="2"/>
            <w:tcBorders>
              <w:bottom w:val="single" w:sz="4" w:space="0" w:color="auto"/>
            </w:tcBorders>
          </w:tcPr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абел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100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оцк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ртелешк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металк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Карт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струкци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енкал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F41F48" w:rsidRPr="0009562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Хартиј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вратн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формулар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(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л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однапред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дготвен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формулар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вратн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формациј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1735" w:type="dxa"/>
            <w:tcBorders>
              <w:bottom w:val="single" w:sz="4" w:space="0" w:color="auto"/>
            </w:tcBorders>
          </w:tcPr>
          <w:p w:rsidR="001F48B3" w:rsidRPr="00B9530A" w:rsidRDefault="001F48B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B9530A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Набљудување, </w:t>
            </w:r>
          </w:p>
          <w:p w:rsidR="001F48B3" w:rsidRPr="00B9530A" w:rsidRDefault="001F48B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B9530A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прашања и одговори / дискусија, </w:t>
            </w:r>
          </w:p>
          <w:p w:rsidR="001F48B3" w:rsidRPr="00B9530A" w:rsidRDefault="002D371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 w:cs="Arial"/>
                <w:sz w:val="20"/>
                <w:szCs w:val="20"/>
                <w:lang w:val="mk-MK"/>
              </w:rPr>
              <w:t>Изработка на пиктограм</w:t>
            </w:r>
          </w:p>
        </w:tc>
      </w:tr>
      <w:tr w:rsidR="00414107" w:rsidRPr="00414107" w:rsidTr="000157A5">
        <w:tc>
          <w:tcPr>
            <w:tcW w:w="5778" w:type="dxa"/>
            <w:gridSpan w:val="3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ind w:left="193" w:right="67"/>
              <w:rPr>
                <w:rFonts w:ascii="Arial Narrow" w:eastAsia="Arial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рганизирањ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: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Детали за диференцијација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груп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улога на возрасн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(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поврзани со активност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>)</w:t>
            </w:r>
          </w:p>
        </w:tc>
        <w:tc>
          <w:tcPr>
            <w:tcW w:w="8755" w:type="dxa"/>
            <w:gridSpan w:val="5"/>
            <w:shd w:val="clear" w:color="auto" w:fill="F2F2F2" w:themeFill="background1" w:themeFillShade="F2"/>
          </w:tcPr>
          <w:p w:rsidR="001F48B3" w:rsidRPr="00414107" w:rsidRDefault="001F48B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Белешки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можности за проширување на знаењето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машна работа Клучна терминологија</w:t>
            </w:r>
          </w:p>
        </w:tc>
      </w:tr>
      <w:tr w:rsidR="00414107" w:rsidRPr="00414107" w:rsidTr="000157A5">
        <w:tc>
          <w:tcPr>
            <w:tcW w:w="5778" w:type="dxa"/>
            <w:gridSpan w:val="3"/>
            <w:tcBorders>
              <w:bottom w:val="single" w:sz="4" w:space="0" w:color="auto"/>
            </w:tcBorders>
          </w:tcPr>
          <w:p w:rsidR="001F48B3" w:rsidRPr="006979A4" w:rsidRDefault="001F48B3" w:rsidP="00414107">
            <w:pPr>
              <w:spacing w:after="120" w:line="240" w:lineRule="auto"/>
              <w:ind w:left="193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Активно учество на целата паралелка, групна работа и </w:t>
            </w:r>
            <w:r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lastRenderedPageBreak/>
              <w:t xml:space="preserve">индивидуална работа диференцијација со насочена поддршка </w:t>
            </w:r>
            <w:r w:rsidR="00A92D23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и преку проширување ( на оние ученици кои ја завршиле поставената активност и им е потребен поголем п</w:t>
            </w:r>
            <w:r w:rsidR="00FF0EBD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редизвик им се даваат прашања</w:t>
            </w:r>
            <w:r w:rsidR="00FF0EBD" w:rsidRPr="006979A4">
              <w:rPr>
                <w:rFonts w:ascii="Arial Narrow" w:hAnsi="Arial Narrow"/>
                <w:sz w:val="20"/>
                <w:szCs w:val="20"/>
                <w:lang w:val="mk-MK"/>
              </w:rPr>
              <w:t xml:space="preserve"> според чекорите од циклусот за испитување податоци</w:t>
            </w:r>
            <w:r w:rsidR="00FF0EBD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</w:t>
            </w:r>
            <w:r w:rsidR="00A92D23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)</w:t>
            </w:r>
          </w:p>
          <w:p w:rsidR="001F48B3" w:rsidRPr="006979A4" w:rsidRDefault="001F48B3" w:rsidP="00414107">
            <w:pPr>
              <w:spacing w:after="120" w:line="240" w:lineRule="auto"/>
              <w:jc w:val="both"/>
              <w:rPr>
                <w:rFonts w:ascii="Arial Narrow" w:eastAsia="Arial" w:hAnsi="Arial Narrow" w:cs="Arial"/>
                <w:sz w:val="20"/>
                <w:szCs w:val="20"/>
              </w:rPr>
            </w:pPr>
          </w:p>
          <w:p w:rsidR="001F48B3" w:rsidRPr="006979A4" w:rsidRDefault="001F48B3" w:rsidP="00414107">
            <w:pPr>
              <w:spacing w:after="120" w:line="240" w:lineRule="auto"/>
              <w:jc w:val="both"/>
              <w:rPr>
                <w:rFonts w:ascii="Arial Narrow" w:eastAsia="Arial" w:hAnsi="Arial Narrow" w:cs="Arial"/>
                <w:sz w:val="20"/>
                <w:szCs w:val="20"/>
              </w:rPr>
            </w:pPr>
          </w:p>
          <w:p w:rsidR="001F48B3" w:rsidRPr="006979A4" w:rsidRDefault="001F48B3" w:rsidP="00414107">
            <w:pPr>
              <w:spacing w:after="120" w:line="240" w:lineRule="auto"/>
              <w:jc w:val="both"/>
              <w:rPr>
                <w:rFonts w:ascii="Arial Narrow" w:eastAsia="Arial" w:hAnsi="Arial Narrow" w:cs="Arial"/>
                <w:sz w:val="20"/>
                <w:szCs w:val="20"/>
              </w:rPr>
            </w:pPr>
          </w:p>
          <w:p w:rsidR="001F48B3" w:rsidRPr="006979A4" w:rsidRDefault="001F48B3" w:rsidP="00414107">
            <w:pPr>
              <w:spacing w:after="120" w:line="240" w:lineRule="auto"/>
              <w:jc w:val="both"/>
              <w:rPr>
                <w:rFonts w:ascii="Arial Narrow" w:eastAsia="Arial" w:hAnsi="Arial Narrow" w:cs="Arial"/>
                <w:sz w:val="20"/>
                <w:szCs w:val="20"/>
              </w:rPr>
            </w:pPr>
          </w:p>
        </w:tc>
        <w:tc>
          <w:tcPr>
            <w:tcW w:w="6896" w:type="dxa"/>
            <w:gridSpan w:val="3"/>
            <w:tcBorders>
              <w:bottom w:val="single" w:sz="4" w:space="0" w:color="auto"/>
            </w:tcBorders>
          </w:tcPr>
          <w:p w:rsidR="00377EE3" w:rsidRPr="006979A4" w:rsidRDefault="00377EE3" w:rsidP="00414107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lastRenderedPageBreak/>
              <w:t>Учениците земаа активно учество во извршување на активностите.</w:t>
            </w:r>
            <w:r w:rsidR="00DE2600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</w:t>
            </w:r>
          </w:p>
          <w:p w:rsidR="009612B9" w:rsidRDefault="00377EE3" w:rsidP="009612B9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lastRenderedPageBreak/>
              <w:t>Проширување на знаењата</w:t>
            </w:r>
            <w:r w:rsidR="009767D3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</w:t>
            </w:r>
            <w:r w:rsidR="0071091D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:</w:t>
            </w:r>
            <w:r w:rsidR="00776ED5"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</w:t>
            </w:r>
            <w:r w:rsidR="002B473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Решавање на задачи дадени од страна на наставникот</w:t>
            </w:r>
          </w:p>
          <w:p w:rsidR="00377EE3" w:rsidRPr="006979A4" w:rsidRDefault="000D4782" w:rsidP="002D371A">
            <w:pPr>
              <w:pStyle w:val="Default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6979A4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омашна задача : </w:t>
            </w:r>
            <w:r w:rsidR="00D77CA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Наставен лист</w:t>
            </w:r>
          </w:p>
        </w:tc>
        <w:tc>
          <w:tcPr>
            <w:tcW w:w="1859" w:type="dxa"/>
            <w:gridSpan w:val="2"/>
            <w:tcBorders>
              <w:bottom w:val="single" w:sz="4" w:space="0" w:color="auto"/>
            </w:tcBorders>
          </w:tcPr>
          <w:p w:rsidR="00BA471E" w:rsidRPr="00D77CAD" w:rsidRDefault="008903DD" w:rsidP="00D77CAD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</w:rPr>
            </w:pPr>
            <w:r w:rsidRPr="006979A4">
              <w:rPr>
                <w:sz w:val="20"/>
                <w:szCs w:val="20"/>
              </w:rPr>
              <w:lastRenderedPageBreak/>
              <w:t xml:space="preserve"> </w:t>
            </w:r>
            <w:proofErr w:type="spellStart"/>
            <w:r w:rsidR="00BA471E" w:rsidRPr="00D77CAD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="00BA471E"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BA471E" w:rsidRPr="00D77CAD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="00BA471E"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BA471E" w:rsidRPr="00D77CAD">
              <w:rPr>
                <w:rFonts w:ascii="Arial Narrow" w:hAnsi="Arial Narrow"/>
                <w:sz w:val="20"/>
                <w:szCs w:val="20"/>
              </w:rPr>
              <w:lastRenderedPageBreak/>
              <w:t>веројатно</w:t>
            </w:r>
            <w:proofErr w:type="spellEnd"/>
            <w:r w:rsidR="00BA471E"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="00BA471E" w:rsidRPr="00D77CAD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="00BA471E"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веќе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омалку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еверојатн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ајмалку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Сигурн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об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лош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нем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изајн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г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авил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инструкции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проверк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тест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BA471E" w:rsidRPr="00D77CAD" w:rsidRDefault="00BA471E" w:rsidP="00BA471E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</w:rPr>
            </w:pP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Дискутир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D77CAD">
              <w:rPr>
                <w:rFonts w:ascii="Arial Narrow" w:hAnsi="Arial Narrow"/>
                <w:sz w:val="20"/>
                <w:szCs w:val="20"/>
              </w:rPr>
              <w:t>објаснува</w:t>
            </w:r>
            <w:proofErr w:type="spellEnd"/>
            <w:r w:rsidRPr="00D77CAD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1F48B3" w:rsidRPr="006979A4" w:rsidRDefault="001F48B3" w:rsidP="00F020B1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</w:rPr>
            </w:pPr>
          </w:p>
        </w:tc>
      </w:tr>
    </w:tbl>
    <w:p w:rsidR="00776ED5" w:rsidRPr="009F7C79" w:rsidRDefault="00776ED5" w:rsidP="00414107">
      <w:pPr>
        <w:spacing w:after="120" w:line="240" w:lineRule="auto"/>
        <w:rPr>
          <w:rFonts w:ascii="Arial Narrow" w:hAnsi="Arial Narrow"/>
          <w:sz w:val="20"/>
          <w:szCs w:val="20"/>
        </w:rPr>
      </w:pPr>
    </w:p>
    <w:p w:rsidR="00420EC0" w:rsidRDefault="00420EC0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225104" w:rsidRDefault="00225104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225104" w:rsidRPr="00077AE5" w:rsidRDefault="00225104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2D371A" w:rsidRDefault="002D371A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D77CAD" w:rsidRPr="00D77CAD" w:rsidRDefault="00D77CAD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p w:rsidR="00062717" w:rsidRDefault="00062717">
      <w:pPr>
        <w:widowControl/>
        <w:suppressAutoHyphens w:val="0"/>
        <w:spacing w:after="0" w:line="240" w:lineRule="auto"/>
        <w:rPr>
          <w:rFonts w:ascii="Arial Narrow" w:hAnsi="Arial Narrow"/>
          <w:sz w:val="20"/>
          <w:szCs w:val="20"/>
          <w:lang w:val="mk-MK"/>
        </w:rPr>
      </w:pPr>
      <w:r>
        <w:rPr>
          <w:rFonts w:ascii="Arial Narrow" w:hAnsi="Arial Narrow"/>
          <w:sz w:val="20"/>
          <w:szCs w:val="20"/>
          <w:lang w:val="mk-MK"/>
        </w:rPr>
        <w:br w:type="page"/>
      </w:r>
    </w:p>
    <w:p w:rsidR="002D371A" w:rsidRPr="00DC389D" w:rsidRDefault="002D371A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tbl>
      <w:tblPr>
        <w:tblStyle w:val="TableGrid"/>
        <w:tblW w:w="14328" w:type="dxa"/>
        <w:tblLayout w:type="fixed"/>
        <w:tblLook w:val="04A0" w:firstRow="1" w:lastRow="0" w:firstColumn="1" w:lastColumn="0" w:noHBand="0" w:noVBand="1"/>
      </w:tblPr>
      <w:tblGrid>
        <w:gridCol w:w="1187"/>
        <w:gridCol w:w="2607"/>
        <w:gridCol w:w="2068"/>
        <w:gridCol w:w="3885"/>
        <w:gridCol w:w="567"/>
        <w:gridCol w:w="2268"/>
        <w:gridCol w:w="156"/>
        <w:gridCol w:w="1590"/>
      </w:tblGrid>
      <w:tr w:rsidR="00414107" w:rsidRPr="00414107" w:rsidTr="00414107">
        <w:tc>
          <w:tcPr>
            <w:tcW w:w="5862" w:type="dxa"/>
            <w:gridSpan w:val="3"/>
            <w:shd w:val="clear" w:color="auto" w:fill="F2F2F2" w:themeFill="background1" w:themeFillShade="F2"/>
          </w:tcPr>
          <w:p w:rsidR="00095E1F" w:rsidRPr="00414107" w:rsidRDefault="00124478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Недела </w:t>
            </w:r>
            <w:r w:rsidR="00DE6EDA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1</w:t>
            </w:r>
            <w:r w:rsidR="00DD7C4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8</w:t>
            </w:r>
            <w:r w:rsidR="00D660F6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, час </w:t>
            </w:r>
            <w:r w:rsidR="00D660F6" w:rsidRPr="00414107">
              <w:rPr>
                <w:rFonts w:ascii="Arial Narrow" w:eastAsia="Arial" w:hAnsi="Arial Narrow" w:cs="Arial"/>
                <w:bCs/>
                <w:sz w:val="20"/>
                <w:szCs w:val="20"/>
                <w:lang w:val="en-US"/>
              </w:rPr>
              <w:t>5</w:t>
            </w:r>
          </w:p>
          <w:p w:rsidR="00611F9C" w:rsidRPr="00414107" w:rsidRDefault="00611F9C" w:rsidP="00414107">
            <w:pPr>
              <w:spacing w:after="120" w:line="240" w:lineRule="auto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ата:</w:t>
            </w:r>
          </w:p>
        </w:tc>
        <w:tc>
          <w:tcPr>
            <w:tcW w:w="6720" w:type="dxa"/>
            <w:gridSpan w:val="3"/>
            <w:shd w:val="clear" w:color="auto" w:fill="F2F2F2" w:themeFill="background1" w:themeFillShade="F2"/>
          </w:tcPr>
          <w:p w:rsidR="002D371A" w:rsidRPr="003E7C29" w:rsidRDefault="002D371A" w:rsidP="002D371A">
            <w:pPr>
              <w:snapToGrid w:val="0"/>
              <w:spacing w:after="120" w:line="240" w:lineRule="auto"/>
              <w:rPr>
                <w:rFonts w:ascii="Arial Narrow" w:hAnsi="Arial Narrow"/>
                <w:b/>
                <w:bCs/>
                <w:sz w:val="24"/>
                <w:szCs w:val="24"/>
                <w:lang w:val="mk-MK"/>
              </w:rPr>
            </w:pP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Тем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2Г: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абота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со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одатоци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решавање</w:t>
            </w:r>
            <w:proofErr w:type="spellEnd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E7C29">
              <w:rPr>
                <w:rFonts w:ascii="Arial Narrow" w:hAnsi="Arial Narrow"/>
                <w:b/>
                <w:bCs/>
                <w:sz w:val="24"/>
                <w:szCs w:val="24"/>
              </w:rPr>
              <w:t>проблеми</w:t>
            </w:r>
            <w:proofErr w:type="spellEnd"/>
          </w:p>
          <w:p w:rsidR="00095E1F" w:rsidRPr="00EB52D1" w:rsidRDefault="00962F3C" w:rsidP="00CF00FA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Наставна содржина:</w:t>
            </w:r>
            <w:r w:rsidR="00FC274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 w:rsid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Одредување</w:t>
            </w:r>
            <w:r w:rsidR="00EC5BA9" w:rsidRP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веројатност </w:t>
            </w:r>
            <w:r w:rsidR="00EC5BA9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на настани</w:t>
            </w:r>
            <w:r w:rsidR="00DD7C4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  <w:r w:rsidR="0005307B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–</w:t>
            </w:r>
            <w:r w:rsidR="00DD7C4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вежби</w:t>
            </w:r>
            <w:r w:rsidR="0005307B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 xml:space="preserve"> </w:t>
            </w:r>
          </w:p>
        </w:tc>
        <w:tc>
          <w:tcPr>
            <w:tcW w:w="1746" w:type="dxa"/>
            <w:gridSpan w:val="2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en-US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ДДЕЛЕНИ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:</w:t>
            </w:r>
            <w:r w:rsidR="001E15B6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</w:t>
            </w:r>
            <w:r w:rsidR="00611F9C"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en-US"/>
              </w:rPr>
              <w:t>V</w:t>
            </w:r>
          </w:p>
        </w:tc>
      </w:tr>
      <w:tr w:rsidR="00414107" w:rsidRPr="00414107" w:rsidTr="00E90630">
        <w:tc>
          <w:tcPr>
            <w:tcW w:w="1187" w:type="dxa"/>
            <w:vMerge w:val="restart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Време</w:t>
            </w:r>
          </w:p>
        </w:tc>
        <w:tc>
          <w:tcPr>
            <w:tcW w:w="2607" w:type="dxa"/>
            <w:vMerge w:val="restart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ели на учење</w:t>
            </w:r>
          </w:p>
        </w:tc>
        <w:tc>
          <w:tcPr>
            <w:tcW w:w="2068" w:type="dxa"/>
            <w:vMerge w:val="restart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ритериуми за успех</w:t>
            </w:r>
          </w:p>
        </w:tc>
        <w:tc>
          <w:tcPr>
            <w:tcW w:w="4452" w:type="dxa"/>
            <w:gridSpan w:val="2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Активности</w:t>
            </w:r>
          </w:p>
        </w:tc>
        <w:tc>
          <w:tcPr>
            <w:tcW w:w="2268" w:type="dxa"/>
            <w:vMerge w:val="restart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</w:pPr>
          </w:p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Ресурси</w:t>
            </w:r>
          </w:p>
        </w:tc>
        <w:tc>
          <w:tcPr>
            <w:tcW w:w="1746" w:type="dxa"/>
            <w:gridSpan w:val="2"/>
            <w:vMerge w:val="restart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jc w:val="center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Доказ за постигнатото</w:t>
            </w:r>
          </w:p>
        </w:tc>
      </w:tr>
      <w:tr w:rsidR="00414107" w:rsidRPr="00414107" w:rsidTr="00E90630">
        <w:tc>
          <w:tcPr>
            <w:tcW w:w="1187" w:type="dxa"/>
            <w:vMerge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2607" w:type="dxa"/>
            <w:vMerge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2068" w:type="dxa"/>
            <w:vMerge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3885" w:type="dxa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Опис</w:t>
            </w:r>
          </w:p>
        </w:tc>
        <w:tc>
          <w:tcPr>
            <w:tcW w:w="567" w:type="dxa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Ц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Г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>/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И</w:t>
            </w:r>
          </w:p>
        </w:tc>
        <w:tc>
          <w:tcPr>
            <w:tcW w:w="2268" w:type="dxa"/>
            <w:vMerge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746" w:type="dxa"/>
            <w:gridSpan w:val="2"/>
            <w:vMerge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</w:tr>
      <w:tr w:rsidR="00414107" w:rsidRPr="00414107" w:rsidTr="00EB52D1">
        <w:trPr>
          <w:trHeight w:val="1693"/>
        </w:trPr>
        <w:tc>
          <w:tcPr>
            <w:tcW w:w="1187" w:type="dxa"/>
          </w:tcPr>
          <w:p w:rsidR="00095E1F" w:rsidRPr="00414107" w:rsidRDefault="003E24AB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-12</w:t>
            </w:r>
          </w:p>
          <w:p w:rsidR="00095E1F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  <w:p w:rsidR="00095E1F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DD7C47" w:rsidRDefault="00DD7C4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71D7E" w:rsidRDefault="00DD7C4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0-12</w:t>
            </w:r>
          </w:p>
          <w:p w:rsidR="00171D7E" w:rsidRDefault="00171D7E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647CC" w:rsidRDefault="008647C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647CC" w:rsidRDefault="008647C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647CC" w:rsidRDefault="008647CC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8647CC" w:rsidRDefault="00DD7C4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15 – 17</w:t>
            </w:r>
          </w:p>
          <w:p w:rsidR="00DD7C47" w:rsidRDefault="00DD7C4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5-7</w:t>
            </w:r>
          </w:p>
          <w:p w:rsidR="00C54CA0" w:rsidRDefault="00C54CA0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5090A" w:rsidRDefault="00C5090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5090A" w:rsidRDefault="00C5090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C5090A" w:rsidRDefault="00C5090A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D25997" w:rsidRDefault="00D259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D25997" w:rsidRDefault="00D259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D25997" w:rsidRDefault="00D259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D25997" w:rsidRDefault="00D25997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1D7AFD" w:rsidRDefault="001D7AFD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095E1F" w:rsidRPr="00783BBC" w:rsidRDefault="00095E1F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767351" w:rsidRPr="00414107" w:rsidRDefault="00767351" w:rsidP="00414107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</w:tc>
        <w:tc>
          <w:tcPr>
            <w:tcW w:w="2607" w:type="dxa"/>
          </w:tcPr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lastRenderedPageBreak/>
              <w:t>Опишув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случуен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настан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користејќ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јазико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веројатност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EC5BA9" w:rsidRDefault="00EC5BA9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</w:p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Утврдув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дал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одговоро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е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разумен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EC5BA9" w:rsidRDefault="00EC5BA9" w:rsidP="00314F70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  <w:p w:rsidR="00EC5BA9" w:rsidRDefault="00EC5BA9" w:rsidP="00314F70">
            <w:pPr>
              <w:spacing w:after="120" w:line="240" w:lineRule="auto"/>
              <w:rPr>
                <w:rFonts w:ascii="Arial Narrow" w:hAnsi="Arial Narrow"/>
                <w:sz w:val="20"/>
                <w:szCs w:val="20"/>
              </w:rPr>
            </w:pPr>
          </w:p>
          <w:p w:rsidR="008C3D18" w:rsidRPr="00DD7C47" w:rsidRDefault="00314F70" w:rsidP="00314F70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Усно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исмено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го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образложув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начинот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решавањ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размислувањ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>;</w:t>
            </w:r>
            <w:r w:rsidR="00EC5BA9">
              <w:rPr>
                <w:rFonts w:ascii="Arial Narrow" w:hAnsi="Arial Narrow"/>
                <w:sz w:val="20"/>
                <w:szCs w:val="20"/>
                <w:lang w:val="mk-MK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оставув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хипотез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(</w:t>
            </w:r>
            <w:proofErr w:type="spellStart"/>
            <w:proofErr w:type="gramStart"/>
            <w:r w:rsidRPr="00DD7C47">
              <w:rPr>
                <w:rFonts w:ascii="Arial Narrow" w:hAnsi="Arial Narrow"/>
                <w:sz w:val="20"/>
                <w:szCs w:val="20"/>
              </w:rPr>
              <w:t>претпоставк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)</w:t>
            </w:r>
            <w:proofErr w:type="gramEnd"/>
            <w:r w:rsidRPr="00DD7C47">
              <w:rPr>
                <w:rFonts w:ascii="Arial Narrow" w:hAnsi="Arial Narrow"/>
                <w:sz w:val="20"/>
                <w:szCs w:val="20"/>
              </w:rPr>
              <w:t xml:space="preserve"> и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г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роверув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</w:tc>
        <w:tc>
          <w:tcPr>
            <w:tcW w:w="2068" w:type="dxa"/>
          </w:tcPr>
          <w:p w:rsidR="00314F70" w:rsidRPr="00DD7C47" w:rsidRDefault="00314F70" w:rsidP="00314F70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sz w:val="20"/>
                <w:szCs w:val="20"/>
                <w:lang w:val="mk-MK"/>
              </w:rPr>
              <w:t>Умее да опишува случаен настан користејќи го јазикот на веројатноста</w:t>
            </w:r>
          </w:p>
          <w:p w:rsidR="00314F70" w:rsidRPr="00DD7C47" w:rsidRDefault="00314F70" w:rsidP="00314F70">
            <w:pPr>
              <w:spacing w:after="120" w:line="240" w:lineRule="auto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sz w:val="20"/>
                <w:szCs w:val="20"/>
                <w:lang w:val="mk-MK"/>
              </w:rPr>
              <w:t>Може да утврди дали одговорот е разумен</w:t>
            </w:r>
          </w:p>
          <w:p w:rsidR="007975D3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sz w:val="20"/>
                <w:szCs w:val="20"/>
                <w:lang w:val="mk-MK"/>
              </w:rPr>
              <w:t>Знае усно и писмено да го образложи начинот на решавање и размислување, поставува хипотези и ги проверува</w:t>
            </w:r>
          </w:p>
        </w:tc>
        <w:tc>
          <w:tcPr>
            <w:tcW w:w="3885" w:type="dxa"/>
          </w:tcPr>
          <w:p w:rsidR="00062717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адача за проширување и продлабочување на знаењата за веројатност</w:t>
            </w:r>
            <w:r w:rsidR="00062717">
              <w:rPr>
                <w:rFonts w:ascii="Arial Narrow" w:hAnsi="Arial Narrow"/>
                <w:sz w:val="20"/>
                <w:szCs w:val="20"/>
                <w:lang w:val="mk-MK"/>
              </w:rPr>
              <w:t>.</w:t>
            </w:r>
          </w:p>
          <w:p w:rsidR="00927349" w:rsidRDefault="00062717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В</w:t>
            </w:r>
            <w:r w:rsidR="00927349">
              <w:rPr>
                <w:rFonts w:ascii="Arial Narrow" w:hAnsi="Arial Narrow"/>
                <w:sz w:val="20"/>
                <w:szCs w:val="20"/>
                <w:lang w:val="mk-MK"/>
              </w:rPr>
              <w:t>еројатноста можеме да ја изразиме и со проценти, со децимални броеви или со дропки.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bookmarkStart w:id="0" w:name="_GoBack"/>
            <w:bookmarkEnd w:id="0"/>
          </w:p>
          <w:p w:rsidR="00927349" w:rsidRPr="00906869" w:rsidRDefault="00927349" w:rsidP="00927349">
            <w:pPr>
              <w:pStyle w:val="Default"/>
              <w:rPr>
                <w:rFonts w:ascii="Arial Narrow" w:hAnsi="Arial Narrow"/>
                <w:i/>
                <w:sz w:val="20"/>
                <w:szCs w:val="20"/>
                <w:lang w:val="mk-MK"/>
              </w:rPr>
            </w:pPr>
            <w:r w:rsidRPr="00906869">
              <w:rPr>
                <w:rFonts w:ascii="Arial Narrow" w:hAnsi="Arial Narrow"/>
                <w:i/>
                <w:sz w:val="20"/>
                <w:szCs w:val="20"/>
                <w:lang w:val="mk-MK"/>
              </w:rPr>
              <w:t>Насоки за решавање и претставување на веројатност со проценти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Пример даден од страна на наставникот</w:t>
            </w:r>
          </w:p>
          <w:p w:rsidR="00062717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пр. Ако фрлиме една монета, колкава ќе биде веројатноста да падне „писмо“? 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Од учениците се бара да размислат и веројатноста да ја искажат во проценти.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- Објаснувања од наставникот: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Монетата има две лица („писмо“ или „грб“) и можни се два исхода при нејзино вртење.</w:t>
            </w:r>
          </w:p>
          <w:p w:rsidR="00062717" w:rsidRDefault="00062717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Значи шансите да се падне кое било лице на монетата се еднакви.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Нашето барање е да се падне „писмо“ (едно од две можности), тогаш шансите се 50 проценти (или една половина)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Интерактивен разговор -  на учениците им се објаснува дека постои формула за пресметување веројатност </w:t>
            </w:r>
          </w:p>
          <w:p w:rsidR="00927349" w:rsidRPr="00D01D20" w:rsidRDefault="00927349" w:rsidP="00927349">
            <w:pPr>
              <w:pStyle w:val="Default"/>
              <w:rPr>
                <w:rFonts w:ascii="Arial Narrow" w:hAnsi="Arial Narrow"/>
                <w:lang w:val="en-US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    </w:t>
            </w:r>
            <w:r w:rsidRPr="000157A5">
              <w:rPr>
                <w:rFonts w:ascii="Arial Narrow" w:eastAsia="Times New Roman" w:hAnsi="Arial Narrow"/>
                <w:position w:val="-24"/>
                <w:sz w:val="28"/>
                <w:szCs w:val="28"/>
                <w:lang w:val="en-US"/>
              </w:rPr>
              <w:object w:dxaOrig="43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.35pt;height:26.9pt" o:ole="">
                  <v:imagedata r:id="rId8" o:title=""/>
                </v:shape>
                <o:OLEObject Type="Embed" ProgID="Equation.DSMT4" ShapeID="_x0000_i1025" DrawAspect="Content" ObjectID="_1525703214" r:id="rId9"/>
              </w:objec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 </w:t>
            </w: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  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Број на успешни исходи = 1 (</w:t>
            </w:r>
            <w:r w:rsidR="00062717">
              <w:rPr>
                <w:rFonts w:ascii="Arial Narrow" w:hAnsi="Arial Narrow"/>
                <w:sz w:val="20"/>
                <w:szCs w:val="20"/>
                <w:lang w:val="mk-MK"/>
              </w:rPr>
              <w:t>падна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 „писмо“)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sz w:val="20"/>
                <w:szCs w:val="20"/>
                <w:lang w:val="mk-MK"/>
              </w:rPr>
              <w:t>Број на сите исходи = 2 („писмо“ + „грб“)</w:t>
            </w:r>
          </w:p>
          <w:p w:rsidR="00927349" w:rsidRDefault="00927349" w:rsidP="00927349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927349" w:rsidRPr="00D77CAD" w:rsidRDefault="00062717" w:rsidP="00927349">
            <w:pPr>
              <w:pStyle w:val="Default"/>
              <w:rPr>
                <w:rFonts w:ascii="Arial Narrow" w:hAnsi="Arial Narrow" w:cs="Times New Roman"/>
                <w:sz w:val="28"/>
                <w:szCs w:val="28"/>
                <w:lang w:val="en-US"/>
              </w:rPr>
            </w:pPr>
            <w:r w:rsidRPr="00062717">
              <w:rPr>
                <w:rFonts w:ascii="Arial Narrow" w:eastAsia="Times New Roman" w:hAnsi="Arial Narrow"/>
                <w:position w:val="-36"/>
                <w:sz w:val="20"/>
                <w:szCs w:val="20"/>
                <w:lang w:val="mk-MK"/>
              </w:rPr>
              <w:object w:dxaOrig="3140" w:dyaOrig="820">
                <v:shape id="_x0000_i1026" type="#_x0000_t75" style="width:142.75pt;height:37.55pt" o:ole="">
                  <v:imagedata r:id="rId10" o:title=""/>
                </v:shape>
                <o:OLEObject Type="Embed" ProgID="Equation.DSMT4" ShapeID="_x0000_i1026" DrawAspect="Content" ObjectID="_1525703215" r:id="rId11"/>
              </w:object>
            </w:r>
          </w:p>
          <w:p w:rsidR="00927349" w:rsidRDefault="00927349" w:rsidP="00927349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mk-MK"/>
              </w:rPr>
              <w:t xml:space="preserve">Веројатноста да падне </w:t>
            </w:r>
            <w:r>
              <w:rPr>
                <w:rFonts w:ascii="Arial Narrow" w:hAnsi="Arial Narrow"/>
                <w:sz w:val="20"/>
                <w:szCs w:val="20"/>
                <w:lang w:val="mk-MK"/>
              </w:rPr>
              <w:t xml:space="preserve">„писмо“ </w:t>
            </w:r>
            <w:r>
              <w:rPr>
                <w:rFonts w:ascii="Arial Narrow" w:hAnsi="Arial Narrow" w:cs="Times New Roman"/>
                <w:sz w:val="20"/>
                <w:szCs w:val="20"/>
                <w:lang w:val="mk-MK"/>
              </w:rPr>
              <w:t xml:space="preserve"> е  50 %</w:t>
            </w:r>
            <w:r w:rsidR="00062717">
              <w:rPr>
                <w:rFonts w:ascii="Arial Narrow" w:hAnsi="Arial Narrow" w:cs="Times New Roman"/>
                <w:sz w:val="20"/>
                <w:szCs w:val="20"/>
                <w:lang w:val="mk-MK"/>
              </w:rPr>
              <w:t>.</w:t>
            </w:r>
          </w:p>
          <w:p w:rsidR="00927349" w:rsidRDefault="00927349" w:rsidP="00927349">
            <w:pPr>
              <w:pStyle w:val="Default"/>
              <w:rPr>
                <w:rFonts w:ascii="Arial Narrow" w:hAnsi="Arial Narrow" w:cs="Times New Roman"/>
                <w:sz w:val="20"/>
                <w:szCs w:val="20"/>
                <w:lang w:val="mk-MK"/>
              </w:rPr>
            </w:pPr>
          </w:p>
          <w:p w:rsidR="00033F03" w:rsidRPr="00DD7C47" w:rsidRDefault="00033F03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314F70" w:rsidRDefault="00033F03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Насоки за решавање едноставни з</w:t>
            </w:r>
            <w:r w:rsidR="00314F70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адачи </w:t>
            </w: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со</w:t>
            </w:r>
            <w:r w:rsidR="00314F70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 пресметување на веројатност</w:t>
            </w: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 во процент </w:t>
            </w:r>
            <w:r w:rsidR="00314F70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 дадени од страна на наставникот</w:t>
            </w:r>
          </w:p>
          <w:p w:rsidR="00EC5BA9" w:rsidRPr="00DD7C47" w:rsidRDefault="00EC5BA9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Пр. </w:t>
            </w:r>
            <w:r w:rsidR="00033F03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Во една кутија </w:t>
            </w:r>
            <w:r w:rsidR="00EC5BA9">
              <w:rPr>
                <w:rFonts w:ascii="Arial Narrow" w:hAnsi="Arial Narrow"/>
                <w:iCs/>
                <w:sz w:val="20"/>
                <w:szCs w:val="20"/>
                <w:lang w:val="mk-MK"/>
              </w:rPr>
              <w:t>има</w:t>
            </w:r>
            <w:r w:rsidR="00033F03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 8 зелени и 2 црвени џамлии. Колкава е веројатноста да извлечеме </w:t>
            </w:r>
            <w:r w:rsidR="00EC5BA9">
              <w:rPr>
                <w:rFonts w:ascii="Arial Narrow" w:hAnsi="Arial Narrow"/>
                <w:iCs/>
                <w:sz w:val="20"/>
                <w:szCs w:val="20"/>
                <w:lang w:val="mk-MK"/>
              </w:rPr>
              <w:t xml:space="preserve">една </w:t>
            </w:r>
            <w:r w:rsidR="00033F03"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црвена џамлија?</w:t>
            </w:r>
          </w:p>
          <w:p w:rsidR="00033F03" w:rsidRDefault="00033F03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Според формулата за веројатност одговорот ќе биде 20%</w:t>
            </w:r>
            <w:r w:rsidR="00EC5BA9">
              <w:rPr>
                <w:rFonts w:ascii="Arial Narrow" w:hAnsi="Arial Narrow"/>
                <w:iCs/>
                <w:sz w:val="20"/>
                <w:szCs w:val="20"/>
                <w:lang w:val="mk-MK"/>
              </w:rPr>
              <w:t>.</w:t>
            </w:r>
          </w:p>
          <w:p w:rsidR="00EC5BA9" w:rsidRDefault="00EC5BA9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iCs/>
                <w:sz w:val="20"/>
                <w:szCs w:val="20"/>
                <w:lang w:val="mk-MK"/>
              </w:rPr>
              <w:t>Број на успешни исходи = 2 (бидејќи има 2 црвени џамлии)</w:t>
            </w:r>
          </w:p>
          <w:p w:rsidR="00EC5BA9" w:rsidRDefault="00EC5BA9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>
              <w:rPr>
                <w:rFonts w:ascii="Arial Narrow" w:hAnsi="Arial Narrow"/>
                <w:iCs/>
                <w:sz w:val="20"/>
                <w:szCs w:val="20"/>
                <w:lang w:val="mk-MK"/>
              </w:rPr>
              <w:t>Број на сите исходи = 8 + 2 = 10 (вкупно топчиња)</w:t>
            </w:r>
          </w:p>
          <w:p w:rsidR="00EC5BA9" w:rsidRDefault="00EC5BA9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EC5BA9" w:rsidRPr="00DD7C47" w:rsidRDefault="00294EDA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EC5BA9">
              <w:rPr>
                <w:rFonts w:ascii="Arial Narrow" w:eastAsia="Times New Roman" w:hAnsi="Arial Narrow"/>
                <w:iCs/>
                <w:position w:val="-36"/>
                <w:sz w:val="20"/>
                <w:szCs w:val="20"/>
                <w:lang w:val="mk-MK"/>
              </w:rPr>
              <w:object w:dxaOrig="4580" w:dyaOrig="820">
                <v:shape id="_x0000_i1027" type="#_x0000_t75" style="width:187.2pt;height:35.7pt" o:ole="">
                  <v:imagedata r:id="rId12" o:title=""/>
                </v:shape>
                <o:OLEObject Type="Embed" ProgID="Equation.DSMT4" ShapeID="_x0000_i1027" DrawAspect="Content" ObjectID="_1525703216" r:id="rId13"/>
              </w:object>
            </w:r>
          </w:p>
          <w:p w:rsidR="00294EDA" w:rsidRDefault="00294EDA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294EDA" w:rsidRDefault="00294EDA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DD7C47" w:rsidRPr="00DD7C47" w:rsidRDefault="00DD7C47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Наставен лист</w:t>
            </w:r>
          </w:p>
          <w:p w:rsidR="00DD7C47" w:rsidRPr="00DD7C47" w:rsidRDefault="00DD7C47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/>
                <w:iCs/>
                <w:sz w:val="20"/>
                <w:szCs w:val="20"/>
                <w:lang w:val="mk-MK"/>
              </w:rPr>
              <w:t>Проверка на точноста на барањата од наставниот лист</w:t>
            </w:r>
          </w:p>
          <w:p w:rsidR="00033F03" w:rsidRPr="00DD7C47" w:rsidRDefault="00033F03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033F03" w:rsidRPr="00DD7C47" w:rsidRDefault="00033F03" w:rsidP="00314F70">
            <w:pPr>
              <w:pStyle w:val="Default"/>
              <w:rPr>
                <w:rFonts w:ascii="Arial Narrow" w:hAnsi="Arial Narrow"/>
                <w:iCs/>
                <w:sz w:val="20"/>
                <w:szCs w:val="20"/>
                <w:lang w:val="mk-MK"/>
              </w:rPr>
            </w:pPr>
          </w:p>
          <w:p w:rsidR="005F28A3" w:rsidRPr="00DD7C47" w:rsidRDefault="005F28A3" w:rsidP="00033F03">
            <w:pPr>
              <w:pStyle w:val="Default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567" w:type="dxa"/>
          </w:tcPr>
          <w:p w:rsidR="00095E1F" w:rsidRPr="00DD7C47" w:rsidRDefault="00DD7C4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lastRenderedPageBreak/>
              <w:t>Г</w:t>
            </w:r>
          </w:p>
          <w:p w:rsidR="00095E1F" w:rsidRPr="00DD7C47" w:rsidRDefault="00095E1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095E1F" w:rsidRPr="00DD7C47" w:rsidRDefault="00095E1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EA6D2F" w:rsidRPr="00DD7C47" w:rsidRDefault="00EA6D2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767351" w:rsidRPr="00DD7C47" w:rsidRDefault="00767351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8E5F0C" w:rsidRPr="00DD7C47" w:rsidRDefault="00767351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   </w:t>
            </w:r>
          </w:p>
          <w:p w:rsidR="00EA6D2F" w:rsidRPr="00DD7C47" w:rsidRDefault="00DD7C4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>Г</w:t>
            </w:r>
          </w:p>
          <w:p w:rsidR="003E24AB" w:rsidRPr="00DD7C47" w:rsidRDefault="003E24A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3E24AB" w:rsidRPr="00DD7C47" w:rsidRDefault="003E24AB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5090A" w:rsidRPr="00DD7C47" w:rsidRDefault="00DD7C4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C5090A" w:rsidRPr="00DD7C47" w:rsidRDefault="00C5090A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5090A" w:rsidRPr="00DD7C47" w:rsidRDefault="00DD7C4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>И</w:t>
            </w:r>
          </w:p>
          <w:p w:rsidR="00C5090A" w:rsidRPr="00DD7C47" w:rsidRDefault="00C5090A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5090A" w:rsidRPr="00DD7C47" w:rsidRDefault="00C5090A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F28A3" w:rsidRPr="00DD7C47" w:rsidRDefault="005F28A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F28A3" w:rsidRPr="00DD7C47" w:rsidRDefault="005F28A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5090A" w:rsidRPr="00DD7C47" w:rsidRDefault="00C5090A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171D7E" w:rsidRPr="00DD7C47" w:rsidRDefault="00171D7E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F28A3" w:rsidRPr="00DD7C47" w:rsidRDefault="005F28A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F28A3" w:rsidRPr="00DD7C47" w:rsidRDefault="005F28A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5F28A3" w:rsidRPr="00DD7C47" w:rsidRDefault="005F28A3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171D7E" w:rsidRPr="00DD7C47" w:rsidRDefault="00171D7E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25997" w:rsidRPr="00DD7C47" w:rsidRDefault="00D2599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25997" w:rsidRPr="00DD7C47" w:rsidRDefault="00D2599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25997" w:rsidRPr="00DD7C47" w:rsidRDefault="00D2599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D25997" w:rsidRPr="00DD7C47" w:rsidRDefault="00D25997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  <w:p w:rsidR="00C54CA0" w:rsidRPr="00DD7C47" w:rsidRDefault="00C54CA0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</w:p>
        </w:tc>
        <w:tc>
          <w:tcPr>
            <w:tcW w:w="2268" w:type="dxa"/>
          </w:tcPr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lastRenderedPageBreak/>
              <w:t>Игр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ученицит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Опрем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з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одобрувањ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н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игрите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: </w:t>
            </w:r>
          </w:p>
          <w:p w:rsidR="00314F70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Табели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100 </w:t>
            </w:r>
          </w:p>
          <w:p w:rsidR="00314F70" w:rsidRPr="00DD7C47" w:rsidRDefault="008B63E2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>
              <w:rPr>
                <w:rFonts w:ascii="Arial Narrow" w:hAnsi="Arial Narrow"/>
                <w:sz w:val="20"/>
                <w:szCs w:val="20"/>
              </w:rPr>
              <w:t>Коцка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, </w:t>
            </w:r>
            <w:r w:rsidR="00314F70"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5F28A3" w:rsidRPr="00DD7C47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DD7C47">
              <w:rPr>
                <w:rFonts w:ascii="Arial Narrow" w:hAnsi="Arial Narrow"/>
                <w:sz w:val="20"/>
                <w:szCs w:val="20"/>
              </w:rPr>
              <w:t>Пенкала</w:t>
            </w:r>
            <w:proofErr w:type="spellEnd"/>
            <w:r w:rsidRPr="00DD7C47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033F03" w:rsidRPr="00DD7C47" w:rsidRDefault="00033F03" w:rsidP="00314F70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</w:p>
          <w:p w:rsidR="00033F03" w:rsidRPr="00DD7C47" w:rsidRDefault="00033F03" w:rsidP="00314F70">
            <w:pPr>
              <w:pStyle w:val="Default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>Задачи дадени од страна на наставникот</w:t>
            </w:r>
            <w:r w:rsidR="00DD7C47" w:rsidRPr="00DD7C47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 – наставен лист</w:t>
            </w:r>
          </w:p>
        </w:tc>
        <w:tc>
          <w:tcPr>
            <w:tcW w:w="1746" w:type="dxa"/>
            <w:gridSpan w:val="2"/>
          </w:tcPr>
          <w:p w:rsidR="00095E1F" w:rsidRPr="003D607C" w:rsidRDefault="00095E1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3D607C">
              <w:rPr>
                <w:rFonts w:ascii="Arial Narrow" w:hAnsi="Arial Narrow" w:cs="Arial"/>
                <w:sz w:val="20"/>
                <w:szCs w:val="20"/>
                <w:lang w:val="mk-MK"/>
              </w:rPr>
              <w:t xml:space="preserve">прашања и одговори / дискусија, </w:t>
            </w:r>
          </w:p>
          <w:p w:rsidR="00095E1F" w:rsidRPr="003D607C" w:rsidRDefault="00D25997" w:rsidP="00767351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  <w:lang w:val="mk-MK"/>
              </w:rPr>
            </w:pPr>
            <w:r w:rsidRPr="003D607C">
              <w:rPr>
                <w:rFonts w:ascii="Arial Narrow" w:hAnsi="Arial Narrow" w:cs="Arial"/>
                <w:sz w:val="20"/>
                <w:szCs w:val="20"/>
                <w:lang w:val="mk-MK"/>
              </w:rPr>
              <w:t>точност на задачите</w:t>
            </w:r>
          </w:p>
        </w:tc>
      </w:tr>
      <w:tr w:rsidR="00414107" w:rsidRPr="00414107" w:rsidTr="00414107">
        <w:tc>
          <w:tcPr>
            <w:tcW w:w="5862" w:type="dxa"/>
            <w:gridSpan w:val="3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ind w:left="193" w:right="67"/>
              <w:rPr>
                <w:rFonts w:ascii="Arial Narrow" w:eastAsia="Arial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lastRenderedPageBreak/>
              <w:t>Организирање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: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Детали за диференцијација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груп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улога на возрасн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 xml:space="preserve"> (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  <w:lang w:val="mk-MK"/>
              </w:rPr>
              <w:t>поврзани со активности</w:t>
            </w:r>
            <w:r w:rsidRPr="00414107">
              <w:rPr>
                <w:rFonts w:ascii="Arial Narrow" w:eastAsia="Arial" w:hAnsi="Arial Narrow" w:cs="Arial"/>
                <w:bCs/>
                <w:sz w:val="20"/>
                <w:szCs w:val="20"/>
              </w:rPr>
              <w:t>)</w:t>
            </w:r>
          </w:p>
        </w:tc>
        <w:tc>
          <w:tcPr>
            <w:tcW w:w="8466" w:type="dxa"/>
            <w:gridSpan w:val="5"/>
            <w:shd w:val="clear" w:color="auto" w:fill="F2F2F2" w:themeFill="background1" w:themeFillShade="F2"/>
          </w:tcPr>
          <w:p w:rsidR="00095E1F" w:rsidRPr="00414107" w:rsidRDefault="00095E1F" w:rsidP="00414107">
            <w:pPr>
              <w:spacing w:after="120" w:line="240" w:lineRule="auto"/>
              <w:rPr>
                <w:rFonts w:ascii="Arial Narrow" w:hAnsi="Arial Narrow" w:cs="Arial"/>
                <w:sz w:val="20"/>
                <w:szCs w:val="20"/>
              </w:rPr>
            </w:pP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Белешки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можности за проширување на знаењето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</w:rPr>
              <w:t xml:space="preserve"> /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домашна работа </w:t>
            </w:r>
            <w:r w:rsidR="00783BBC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 xml:space="preserve">            </w:t>
            </w:r>
            <w:r w:rsidRPr="00414107">
              <w:rPr>
                <w:rFonts w:ascii="Arial Narrow" w:eastAsia="Arial" w:hAnsi="Arial Narrow" w:cs="Arial"/>
                <w:b/>
                <w:bCs/>
                <w:sz w:val="20"/>
                <w:szCs w:val="20"/>
                <w:lang w:val="mk-MK"/>
              </w:rPr>
              <w:t>Клучна терминологија</w:t>
            </w:r>
          </w:p>
        </w:tc>
      </w:tr>
      <w:tr w:rsidR="00414107" w:rsidRPr="00414107" w:rsidTr="00414107">
        <w:tc>
          <w:tcPr>
            <w:tcW w:w="5862" w:type="dxa"/>
            <w:gridSpan w:val="3"/>
          </w:tcPr>
          <w:p w:rsidR="00D7095E" w:rsidRPr="005F28A3" w:rsidRDefault="00A1607F" w:rsidP="00A1607F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en-US"/>
              </w:rPr>
            </w:pPr>
            <w:r w:rsidRPr="005F28A3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Активно учество на целата паралелка, групна работа и индивидуална работа диференцијација со насочена поддршка и преку проширување</w:t>
            </w:r>
          </w:p>
          <w:p w:rsidR="00A1607F" w:rsidRPr="005F28A3" w:rsidRDefault="00767351" w:rsidP="00A1607F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5F28A3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( тие</w:t>
            </w:r>
            <w:r w:rsidR="00A1607F" w:rsidRPr="005F28A3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ученици кои ја завршиле поставената активност и им е потребен поголем предизвик им се даваат </w:t>
            </w:r>
            <w:r w:rsidR="002004DB" w:rsidRPr="005F28A3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дополнителни</w:t>
            </w:r>
            <w:r w:rsidR="00A1607F" w:rsidRPr="005F28A3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задачи )</w:t>
            </w:r>
          </w:p>
          <w:p w:rsidR="00095E1F" w:rsidRPr="008E5F0C" w:rsidRDefault="00095E1F" w:rsidP="00414107">
            <w:pPr>
              <w:spacing w:after="120" w:line="240" w:lineRule="auto"/>
              <w:ind w:left="193" w:right="-51"/>
              <w:jc w:val="both"/>
              <w:rPr>
                <w:rFonts w:ascii="Arial Narrow" w:eastAsia="Arial" w:hAnsi="Arial Narrow" w:cs="Arial"/>
              </w:rPr>
            </w:pPr>
          </w:p>
          <w:p w:rsidR="00095E1F" w:rsidRPr="008E5F0C" w:rsidRDefault="00095E1F" w:rsidP="00414107">
            <w:pPr>
              <w:spacing w:after="120" w:line="240" w:lineRule="auto"/>
              <w:ind w:left="193" w:right="-51"/>
              <w:jc w:val="both"/>
              <w:rPr>
                <w:rFonts w:ascii="Arial Narrow" w:eastAsia="Arial" w:hAnsi="Arial Narrow" w:cs="Arial"/>
              </w:rPr>
            </w:pPr>
          </w:p>
          <w:p w:rsidR="00095E1F" w:rsidRPr="008E5F0C" w:rsidRDefault="00095E1F" w:rsidP="00414107">
            <w:pPr>
              <w:spacing w:after="120" w:line="240" w:lineRule="auto"/>
              <w:ind w:right="-51"/>
              <w:jc w:val="both"/>
              <w:rPr>
                <w:rFonts w:ascii="Arial Narrow" w:eastAsia="Arial" w:hAnsi="Arial Narrow" w:cs="Arial"/>
              </w:rPr>
            </w:pPr>
          </w:p>
          <w:p w:rsidR="00095E1F" w:rsidRPr="008E5F0C" w:rsidRDefault="00095E1F" w:rsidP="00414107">
            <w:pPr>
              <w:spacing w:after="120" w:line="240" w:lineRule="auto"/>
              <w:ind w:right="-51"/>
              <w:jc w:val="both"/>
              <w:rPr>
                <w:rFonts w:ascii="Arial Narrow" w:eastAsia="Arial" w:hAnsi="Arial Narrow" w:cs="Arial"/>
              </w:rPr>
            </w:pPr>
          </w:p>
          <w:p w:rsidR="00095E1F" w:rsidRPr="008E5F0C" w:rsidRDefault="00095E1F" w:rsidP="00414107">
            <w:pPr>
              <w:spacing w:after="120" w:line="240" w:lineRule="auto"/>
              <w:ind w:right="-51"/>
              <w:jc w:val="both"/>
              <w:rPr>
                <w:rFonts w:ascii="Arial Narrow" w:eastAsia="Arial" w:hAnsi="Arial Narrow" w:cs="Arial"/>
              </w:rPr>
            </w:pPr>
          </w:p>
        </w:tc>
        <w:tc>
          <w:tcPr>
            <w:tcW w:w="6876" w:type="dxa"/>
            <w:gridSpan w:val="4"/>
          </w:tcPr>
          <w:p w:rsidR="00095E1F" w:rsidRPr="008D792D" w:rsidRDefault="00095E1F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Учениците  соодветно одговараа на дадените барања</w:t>
            </w:r>
            <w:r w:rsidR="00461302"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, таму</w:t>
            </w:r>
            <w:r w:rsidR="00E90630"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 каде што имаше потреба ученици</w:t>
            </w:r>
            <w:r w:rsidR="00461302"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те од групата помагаа со насоки на наставникот,дискутираат и разменуваат идеи за проблемите со кои се соочуваа </w:t>
            </w:r>
          </w:p>
          <w:p w:rsidR="00461302" w:rsidRPr="008D792D" w:rsidRDefault="00783BBC" w:rsidP="00414107">
            <w:pPr>
              <w:spacing w:after="120" w:line="240" w:lineRule="auto"/>
              <w:ind w:right="-20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Проширување на знаењата: </w:t>
            </w:r>
            <w:r w:rsidR="003E24AB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>Задачи дадени од страна на наставникот</w:t>
            </w:r>
          </w:p>
          <w:p w:rsidR="00C5090A" w:rsidRPr="008D792D" w:rsidRDefault="00783BBC" w:rsidP="00C5090A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8D792D">
              <w:rPr>
                <w:rFonts w:ascii="Arial Narrow" w:eastAsia="Arial" w:hAnsi="Arial Narrow" w:cs="Arial"/>
                <w:sz w:val="20"/>
                <w:szCs w:val="20"/>
                <w:lang w:val="mk-MK"/>
              </w:rPr>
              <w:t xml:space="preserve">Домашна работа: </w:t>
            </w:r>
            <w:r w:rsidR="000B3B20" w:rsidRPr="008D792D">
              <w:rPr>
                <w:rFonts w:ascii="Arial Narrow" w:hAnsi="Arial Narrow"/>
                <w:sz w:val="20"/>
                <w:szCs w:val="20"/>
                <w:lang w:val="mk-MK"/>
              </w:rPr>
              <w:t xml:space="preserve"> </w:t>
            </w:r>
            <w:r w:rsidR="00DD7C47">
              <w:rPr>
                <w:rFonts w:ascii="Arial Narrow" w:hAnsi="Arial Narrow"/>
                <w:sz w:val="20"/>
                <w:szCs w:val="20"/>
                <w:lang w:val="mk-MK"/>
              </w:rPr>
              <w:t>Наставен лист</w:t>
            </w:r>
          </w:p>
          <w:p w:rsidR="00C5090A" w:rsidRDefault="00C5090A" w:rsidP="00C5090A">
            <w:pPr>
              <w:pStyle w:val="Default"/>
              <w:rPr>
                <w:color w:val="auto"/>
              </w:rPr>
            </w:pPr>
          </w:p>
          <w:p w:rsidR="00374206" w:rsidRPr="00C5090A" w:rsidRDefault="00C5090A" w:rsidP="00C5090A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r w:rsidRPr="00C5090A">
              <w:rPr>
                <w:rFonts w:ascii="Arial Narrow" w:hAnsi="Arial Narrow"/>
                <w:i/>
                <w:iCs/>
                <w:sz w:val="20"/>
                <w:szCs w:val="20"/>
              </w:rPr>
              <w:t xml:space="preserve"> </w:t>
            </w:r>
          </w:p>
          <w:p w:rsidR="0032667E" w:rsidRPr="00767351" w:rsidRDefault="0032667E" w:rsidP="0032667E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</w:p>
          <w:p w:rsidR="00461302" w:rsidRPr="008E5F0C" w:rsidRDefault="00461302" w:rsidP="0032667E">
            <w:pPr>
              <w:spacing w:after="120" w:line="240" w:lineRule="auto"/>
              <w:ind w:right="-20"/>
              <w:rPr>
                <w:rFonts w:ascii="Arial Narrow" w:eastAsia="Arial" w:hAnsi="Arial Narrow" w:cs="Arial"/>
                <w:lang w:val="mk-MK"/>
              </w:rPr>
            </w:pPr>
          </w:p>
        </w:tc>
        <w:tc>
          <w:tcPr>
            <w:tcW w:w="1590" w:type="dxa"/>
          </w:tcPr>
          <w:p w:rsidR="006B270A" w:rsidRPr="003E24AB" w:rsidRDefault="00783BBC" w:rsidP="006B270A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 w:rsidRPr="00457FA4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Веројатност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најверојат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Повеќе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>/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помалку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Неверојат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најмалку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веројат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Сигур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невозмож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добр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лош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нем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шанс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lastRenderedPageBreak/>
              <w:t>чесно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дизајн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игр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правил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инструкции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проверк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тест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314F70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Проценув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452675" w:rsidRPr="00314F70" w:rsidRDefault="00314F70" w:rsidP="00314F70">
            <w:pPr>
              <w:pStyle w:val="Default"/>
              <w:rPr>
                <w:rFonts w:ascii="Arial Narrow" w:hAnsi="Arial Narrow"/>
                <w:sz w:val="20"/>
                <w:szCs w:val="20"/>
                <w:lang w:val="mk-MK"/>
              </w:rPr>
            </w:pP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Дискутир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, </w:t>
            </w:r>
            <w:proofErr w:type="spellStart"/>
            <w:r w:rsidRPr="00314F70">
              <w:rPr>
                <w:rFonts w:ascii="Arial Narrow" w:hAnsi="Arial Narrow"/>
                <w:sz w:val="20"/>
                <w:szCs w:val="20"/>
              </w:rPr>
              <w:t>објаснува</w:t>
            </w:r>
            <w:proofErr w:type="spellEnd"/>
            <w:r w:rsidRPr="00314F70">
              <w:rPr>
                <w:rFonts w:ascii="Arial Narrow" w:hAnsi="Arial Narrow"/>
                <w:sz w:val="20"/>
                <w:szCs w:val="20"/>
              </w:rPr>
              <w:t xml:space="preserve"> </w:t>
            </w:r>
          </w:p>
          <w:p w:rsidR="00077AE5" w:rsidRPr="00077AE5" w:rsidRDefault="008C3D18" w:rsidP="008C3D18">
            <w:pPr>
              <w:spacing w:after="120" w:line="240" w:lineRule="auto"/>
              <w:rPr>
                <w:rFonts w:ascii="Arial Narrow" w:eastAsia="Arial" w:hAnsi="Arial Narrow" w:cs="Arial"/>
                <w:sz w:val="20"/>
                <w:szCs w:val="20"/>
                <w:lang w:val="mk-MK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</w:tbl>
    <w:p w:rsidR="001F48B3" w:rsidRPr="00414107" w:rsidRDefault="001F48B3" w:rsidP="00414107">
      <w:pPr>
        <w:spacing w:after="120" w:line="240" w:lineRule="auto"/>
        <w:rPr>
          <w:rFonts w:ascii="Arial Narrow" w:hAnsi="Arial Narrow"/>
          <w:sz w:val="20"/>
          <w:szCs w:val="20"/>
          <w:lang w:val="mk-MK"/>
        </w:rPr>
      </w:pPr>
    </w:p>
    <w:sectPr w:rsidR="001F48B3" w:rsidRPr="00414107" w:rsidSect="00414107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6838" w:h="11906" w:orient="landscape"/>
      <w:pgMar w:top="709" w:right="1358" w:bottom="900" w:left="1440" w:header="708" w:footer="7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6DEC" w:rsidRDefault="00786DEC">
      <w:pPr>
        <w:spacing w:after="0" w:line="240" w:lineRule="auto"/>
      </w:pPr>
      <w:r>
        <w:separator/>
      </w:r>
    </w:p>
  </w:endnote>
  <w:endnote w:type="continuationSeparator" w:id="0">
    <w:p w:rsidR="00786DEC" w:rsidRDefault="00786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Nimbus Sans L">
    <w:altName w:val="Arial"/>
    <w:charset w:val="80"/>
    <w:family w:val="swiss"/>
    <w:pitch w:val="variable"/>
  </w:font>
  <w:font w:name="DejaVu Sans">
    <w:altName w:val="Times New Roman"/>
    <w:charset w:val="00"/>
    <w:family w:val="roman"/>
    <w:pitch w:val="variable"/>
  </w:font>
  <w:font w:name="StobiSerif Regular">
    <w:altName w:val="Times New Roman"/>
    <w:panose1 w:val="00000000000000000000"/>
    <w:charset w:val="CC"/>
    <w:family w:val="roman"/>
    <w:notTrueType/>
    <w:pitch w:val="default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spacing w:after="0" w:line="0" w:lineRule="atLeast"/>
      <w:jc w:val="right"/>
      <w:rPr>
        <w:sz w:val="0"/>
        <w:szCs w:val="0"/>
      </w:rPr>
    </w:pPr>
    <w:proofErr w:type="spellStart"/>
    <w:r>
      <w:rPr>
        <w:sz w:val="0"/>
        <w:szCs w:val="0"/>
      </w:rPr>
      <w:t>ТањаМетикошОУ„ДанеКрапчев</w:t>
    </w:r>
    <w:proofErr w:type="spellEnd"/>
    <w:proofErr w:type="gramStart"/>
    <w:r>
      <w:rPr>
        <w:sz w:val="0"/>
        <w:szCs w:val="0"/>
      </w:rPr>
      <w:t>“ -</w:t>
    </w:r>
    <w:proofErr w:type="spellStart"/>
    <w:proofErr w:type="gramEnd"/>
    <w:r>
      <w:rPr>
        <w:sz w:val="0"/>
        <w:szCs w:val="0"/>
      </w:rPr>
      <w:t>Скопје</w:t>
    </w:r>
    <w:proofErr w:type="spellEnd"/>
    <w:r>
      <w:rPr>
        <w:sz w:val="0"/>
        <w:szCs w:val="0"/>
      </w:rPr>
      <w:t xml:space="preserve">  II </w:t>
    </w:r>
    <w:proofErr w:type="spellStart"/>
    <w:r>
      <w:rPr>
        <w:sz w:val="0"/>
        <w:szCs w:val="0"/>
      </w:rPr>
      <w:t>одд</w:t>
    </w:r>
    <w:proofErr w:type="spellEnd"/>
    <w:r>
      <w:rPr>
        <w:sz w:val="0"/>
        <w:szCs w:val="0"/>
      </w:rPr>
      <w:t>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6DEC" w:rsidRDefault="00786DEC">
      <w:pPr>
        <w:spacing w:after="0" w:line="240" w:lineRule="auto"/>
      </w:pPr>
      <w:r>
        <w:separator/>
      </w:r>
    </w:p>
  </w:footnote>
  <w:footnote w:type="continuationSeparator" w:id="0">
    <w:p w:rsidR="00786DEC" w:rsidRDefault="00786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spacing w:after="0" w:line="0" w:lineRule="atLeast"/>
      <w:rPr>
        <w:sz w:val="0"/>
        <w:szCs w:val="0"/>
      </w:rPr>
    </w:pPr>
    <w:proofErr w:type="spellStart"/>
    <w:r>
      <w:rPr>
        <w:sz w:val="0"/>
        <w:szCs w:val="0"/>
      </w:rPr>
      <w:t>Природнинауки</w:t>
    </w:r>
    <w:proofErr w:type="spellEnd"/>
    <w:r>
      <w:rPr>
        <w:sz w:val="0"/>
        <w:szCs w:val="0"/>
      </w:rPr>
      <w:t>: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7349" w:rsidRDefault="009273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270F34"/>
    <w:multiLevelType w:val="hybridMultilevel"/>
    <w:tmpl w:val="FE72F9D8"/>
    <w:lvl w:ilvl="0" w:tplc="8B70E014">
      <w:start w:val="1"/>
      <w:numFmt w:val="bullet"/>
      <w:lvlText w:val="•"/>
      <w:lvlJc w:val="left"/>
      <w:pPr>
        <w:ind w:left="322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CDA40F4">
      <w:start w:val="1"/>
      <w:numFmt w:val="bullet"/>
      <w:lvlText w:val="o"/>
      <w:lvlJc w:val="left"/>
      <w:pPr>
        <w:ind w:left="118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55AC39DE">
      <w:start w:val="1"/>
      <w:numFmt w:val="bullet"/>
      <w:lvlText w:val="▪"/>
      <w:lvlJc w:val="left"/>
      <w:pPr>
        <w:ind w:left="19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473E855C">
      <w:start w:val="1"/>
      <w:numFmt w:val="bullet"/>
      <w:lvlText w:val="•"/>
      <w:lvlJc w:val="left"/>
      <w:pPr>
        <w:ind w:left="26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4CAE1E">
      <w:start w:val="1"/>
      <w:numFmt w:val="bullet"/>
      <w:lvlText w:val="o"/>
      <w:lvlJc w:val="left"/>
      <w:pPr>
        <w:ind w:left="334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85E6836">
      <w:start w:val="1"/>
      <w:numFmt w:val="bullet"/>
      <w:lvlText w:val="▪"/>
      <w:lvlJc w:val="left"/>
      <w:pPr>
        <w:ind w:left="406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67E00F8">
      <w:start w:val="1"/>
      <w:numFmt w:val="bullet"/>
      <w:lvlText w:val="•"/>
      <w:lvlJc w:val="left"/>
      <w:pPr>
        <w:ind w:left="47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A32E9BC2">
      <w:start w:val="1"/>
      <w:numFmt w:val="bullet"/>
      <w:lvlText w:val="o"/>
      <w:lvlJc w:val="left"/>
      <w:pPr>
        <w:ind w:left="55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0BD8B010">
      <w:start w:val="1"/>
      <w:numFmt w:val="bullet"/>
      <w:lvlText w:val="▪"/>
      <w:lvlJc w:val="left"/>
      <w:pPr>
        <w:ind w:left="622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0BC821C5"/>
    <w:multiLevelType w:val="hybridMultilevel"/>
    <w:tmpl w:val="8D86DFBC"/>
    <w:lvl w:ilvl="0" w:tplc="E2DE0406">
      <w:start w:val="1"/>
      <w:numFmt w:val="bullet"/>
      <w:lvlText w:val="•"/>
      <w:lvlJc w:val="left"/>
      <w:pPr>
        <w:ind w:left="322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D10B738">
      <w:start w:val="1"/>
      <w:numFmt w:val="bullet"/>
      <w:lvlText w:val="o"/>
      <w:lvlJc w:val="left"/>
      <w:pPr>
        <w:ind w:left="12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7984571C">
      <w:start w:val="1"/>
      <w:numFmt w:val="bullet"/>
      <w:lvlText w:val="▪"/>
      <w:lvlJc w:val="left"/>
      <w:pPr>
        <w:ind w:left="19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6054F54C">
      <w:start w:val="1"/>
      <w:numFmt w:val="bullet"/>
      <w:lvlText w:val="•"/>
      <w:lvlJc w:val="left"/>
      <w:pPr>
        <w:ind w:left="26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F84C1AA">
      <w:start w:val="1"/>
      <w:numFmt w:val="bullet"/>
      <w:lvlText w:val="o"/>
      <w:lvlJc w:val="left"/>
      <w:pPr>
        <w:ind w:left="33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1EE0CFDA">
      <w:start w:val="1"/>
      <w:numFmt w:val="bullet"/>
      <w:lvlText w:val="▪"/>
      <w:lvlJc w:val="left"/>
      <w:pPr>
        <w:ind w:left="41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4BC9F96">
      <w:start w:val="1"/>
      <w:numFmt w:val="bullet"/>
      <w:lvlText w:val="•"/>
      <w:lvlJc w:val="left"/>
      <w:pPr>
        <w:ind w:left="48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89C6C14">
      <w:start w:val="1"/>
      <w:numFmt w:val="bullet"/>
      <w:lvlText w:val="o"/>
      <w:lvlJc w:val="left"/>
      <w:pPr>
        <w:ind w:left="55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BF92CA10">
      <w:start w:val="1"/>
      <w:numFmt w:val="bullet"/>
      <w:lvlText w:val="▪"/>
      <w:lvlJc w:val="left"/>
      <w:pPr>
        <w:ind w:left="62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18B75CA9"/>
    <w:multiLevelType w:val="hybridMultilevel"/>
    <w:tmpl w:val="ECA8ADEA"/>
    <w:lvl w:ilvl="0" w:tplc="04090001">
      <w:start w:val="1"/>
      <w:numFmt w:val="bullet"/>
      <w:lvlText w:val=""/>
      <w:lvlJc w:val="left"/>
      <w:pPr>
        <w:ind w:left="81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5" w:hanging="360"/>
      </w:pPr>
      <w:rPr>
        <w:rFonts w:ascii="Wingdings" w:hAnsi="Wingdings" w:hint="default"/>
      </w:rPr>
    </w:lvl>
  </w:abstractNum>
  <w:abstractNum w:abstractNumId="3">
    <w:nsid w:val="1AC11D75"/>
    <w:multiLevelType w:val="hybridMultilevel"/>
    <w:tmpl w:val="9DA2F7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7544DF"/>
    <w:multiLevelType w:val="hybridMultilevel"/>
    <w:tmpl w:val="E322159A"/>
    <w:lvl w:ilvl="0" w:tplc="3918C6AC">
      <w:start w:val="1"/>
      <w:numFmt w:val="bullet"/>
      <w:lvlText w:val="•"/>
      <w:lvlJc w:val="left"/>
      <w:pPr>
        <w:ind w:left="41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0D6F668">
      <w:start w:val="1"/>
      <w:numFmt w:val="bullet"/>
      <w:lvlText w:val="o"/>
      <w:lvlJc w:val="left"/>
      <w:pPr>
        <w:ind w:left="118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E086F5A">
      <w:start w:val="1"/>
      <w:numFmt w:val="bullet"/>
      <w:lvlText w:val="▪"/>
      <w:lvlJc w:val="left"/>
      <w:pPr>
        <w:ind w:left="19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302425DA">
      <w:start w:val="1"/>
      <w:numFmt w:val="bullet"/>
      <w:lvlText w:val="•"/>
      <w:lvlJc w:val="left"/>
      <w:pPr>
        <w:ind w:left="26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64F45F68">
      <w:start w:val="1"/>
      <w:numFmt w:val="bullet"/>
      <w:lvlText w:val="o"/>
      <w:lvlJc w:val="left"/>
      <w:pPr>
        <w:ind w:left="334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B0068B38">
      <w:start w:val="1"/>
      <w:numFmt w:val="bullet"/>
      <w:lvlText w:val="▪"/>
      <w:lvlJc w:val="left"/>
      <w:pPr>
        <w:ind w:left="406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182DEE0">
      <w:start w:val="1"/>
      <w:numFmt w:val="bullet"/>
      <w:lvlText w:val="•"/>
      <w:lvlJc w:val="left"/>
      <w:pPr>
        <w:ind w:left="47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B3EAC272">
      <w:start w:val="1"/>
      <w:numFmt w:val="bullet"/>
      <w:lvlText w:val="o"/>
      <w:lvlJc w:val="left"/>
      <w:pPr>
        <w:ind w:left="55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C3C57CE">
      <w:start w:val="1"/>
      <w:numFmt w:val="bullet"/>
      <w:lvlText w:val="▪"/>
      <w:lvlJc w:val="left"/>
      <w:pPr>
        <w:ind w:left="622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207C70F8"/>
    <w:multiLevelType w:val="hybridMultilevel"/>
    <w:tmpl w:val="376ED8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5F6BC6"/>
    <w:multiLevelType w:val="hybridMultilevel"/>
    <w:tmpl w:val="A1FE2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482977"/>
    <w:multiLevelType w:val="hybridMultilevel"/>
    <w:tmpl w:val="D58A9168"/>
    <w:lvl w:ilvl="0" w:tplc="042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EA2D66"/>
    <w:multiLevelType w:val="hybridMultilevel"/>
    <w:tmpl w:val="AA6EDBB8"/>
    <w:lvl w:ilvl="0" w:tplc="956A854E">
      <w:start w:val="1"/>
      <w:numFmt w:val="bullet"/>
      <w:lvlText w:val="•"/>
      <w:lvlJc w:val="left"/>
      <w:pPr>
        <w:ind w:left="3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935819EA">
      <w:start w:val="1"/>
      <w:numFmt w:val="bullet"/>
      <w:lvlText w:val="-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AAC27080">
      <w:start w:val="1"/>
      <w:numFmt w:val="bullet"/>
      <w:lvlText w:val="▪"/>
      <w:lvlJc w:val="left"/>
      <w:pPr>
        <w:ind w:left="154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72967D74">
      <w:start w:val="1"/>
      <w:numFmt w:val="bullet"/>
      <w:lvlText w:val="•"/>
      <w:lvlJc w:val="left"/>
      <w:pPr>
        <w:ind w:left="226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4774BC82">
      <w:start w:val="1"/>
      <w:numFmt w:val="bullet"/>
      <w:lvlText w:val="o"/>
      <w:lvlJc w:val="left"/>
      <w:pPr>
        <w:ind w:left="29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508C98AA">
      <w:start w:val="1"/>
      <w:numFmt w:val="bullet"/>
      <w:lvlText w:val="▪"/>
      <w:lvlJc w:val="left"/>
      <w:pPr>
        <w:ind w:left="370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B4EA8D8">
      <w:start w:val="1"/>
      <w:numFmt w:val="bullet"/>
      <w:lvlText w:val="•"/>
      <w:lvlJc w:val="left"/>
      <w:pPr>
        <w:ind w:left="44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01E877A">
      <w:start w:val="1"/>
      <w:numFmt w:val="bullet"/>
      <w:lvlText w:val="o"/>
      <w:lvlJc w:val="left"/>
      <w:pPr>
        <w:ind w:left="514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EF9CC444">
      <w:start w:val="1"/>
      <w:numFmt w:val="bullet"/>
      <w:lvlText w:val="▪"/>
      <w:lvlJc w:val="left"/>
      <w:pPr>
        <w:ind w:left="586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>
    <w:nsid w:val="271513F5"/>
    <w:multiLevelType w:val="hybridMultilevel"/>
    <w:tmpl w:val="61CEB1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0D474D"/>
    <w:multiLevelType w:val="hybridMultilevel"/>
    <w:tmpl w:val="108E82A2"/>
    <w:lvl w:ilvl="0" w:tplc="1DE434E0">
      <w:start w:val="1"/>
      <w:numFmt w:val="bullet"/>
      <w:lvlText w:val="•"/>
      <w:lvlJc w:val="left"/>
      <w:pPr>
        <w:ind w:left="322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88C25B0">
      <w:start w:val="1"/>
      <w:numFmt w:val="bullet"/>
      <w:lvlText w:val="o"/>
      <w:lvlJc w:val="left"/>
      <w:pPr>
        <w:ind w:left="118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3A0EBD42">
      <w:start w:val="1"/>
      <w:numFmt w:val="bullet"/>
      <w:lvlText w:val="▪"/>
      <w:lvlJc w:val="left"/>
      <w:pPr>
        <w:ind w:left="19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39640B9A">
      <w:start w:val="1"/>
      <w:numFmt w:val="bullet"/>
      <w:lvlText w:val="•"/>
      <w:lvlJc w:val="left"/>
      <w:pPr>
        <w:ind w:left="26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886AC9CA">
      <w:start w:val="1"/>
      <w:numFmt w:val="bullet"/>
      <w:lvlText w:val="o"/>
      <w:lvlJc w:val="left"/>
      <w:pPr>
        <w:ind w:left="334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07E27FE">
      <w:start w:val="1"/>
      <w:numFmt w:val="bullet"/>
      <w:lvlText w:val="▪"/>
      <w:lvlJc w:val="left"/>
      <w:pPr>
        <w:ind w:left="406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00C46D2">
      <w:start w:val="1"/>
      <w:numFmt w:val="bullet"/>
      <w:lvlText w:val="•"/>
      <w:lvlJc w:val="left"/>
      <w:pPr>
        <w:ind w:left="47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49689A74">
      <w:start w:val="1"/>
      <w:numFmt w:val="bullet"/>
      <w:lvlText w:val="o"/>
      <w:lvlJc w:val="left"/>
      <w:pPr>
        <w:ind w:left="55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E24AD502">
      <w:start w:val="1"/>
      <w:numFmt w:val="bullet"/>
      <w:lvlText w:val="▪"/>
      <w:lvlJc w:val="left"/>
      <w:pPr>
        <w:ind w:left="622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375319D6"/>
    <w:multiLevelType w:val="hybridMultilevel"/>
    <w:tmpl w:val="E2824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500BBF"/>
    <w:multiLevelType w:val="hybridMultilevel"/>
    <w:tmpl w:val="968CFB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B0621B"/>
    <w:multiLevelType w:val="hybridMultilevel"/>
    <w:tmpl w:val="FA6E030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0F07130"/>
    <w:multiLevelType w:val="hybridMultilevel"/>
    <w:tmpl w:val="FF82D4F4"/>
    <w:lvl w:ilvl="0" w:tplc="040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15">
    <w:nsid w:val="42586CAE"/>
    <w:multiLevelType w:val="hybridMultilevel"/>
    <w:tmpl w:val="69602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C65197"/>
    <w:multiLevelType w:val="hybridMultilevel"/>
    <w:tmpl w:val="8524246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4894CED"/>
    <w:multiLevelType w:val="hybridMultilevel"/>
    <w:tmpl w:val="BEE601EE"/>
    <w:lvl w:ilvl="0" w:tplc="5E5C7276">
      <w:start w:val="1"/>
      <w:numFmt w:val="bullet"/>
      <w:lvlText w:val="•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77A5E58">
      <w:start w:val="1"/>
      <w:numFmt w:val="bullet"/>
      <w:lvlText w:val="o"/>
      <w:lvlJc w:val="left"/>
      <w:pPr>
        <w:ind w:left="130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C08A10CE">
      <w:start w:val="1"/>
      <w:numFmt w:val="bullet"/>
      <w:lvlText w:val="▪"/>
      <w:lvlJc w:val="left"/>
      <w:pPr>
        <w:ind w:left="202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28C0ACA">
      <w:start w:val="1"/>
      <w:numFmt w:val="bullet"/>
      <w:lvlText w:val="•"/>
      <w:lvlJc w:val="left"/>
      <w:pPr>
        <w:ind w:left="27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270A32AA">
      <w:start w:val="1"/>
      <w:numFmt w:val="bullet"/>
      <w:lvlText w:val="o"/>
      <w:lvlJc w:val="left"/>
      <w:pPr>
        <w:ind w:left="346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FA42690A">
      <w:start w:val="1"/>
      <w:numFmt w:val="bullet"/>
      <w:lvlText w:val="▪"/>
      <w:lvlJc w:val="left"/>
      <w:pPr>
        <w:ind w:left="418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1E46EC5C">
      <w:start w:val="1"/>
      <w:numFmt w:val="bullet"/>
      <w:lvlText w:val="•"/>
      <w:lvlJc w:val="left"/>
      <w:pPr>
        <w:ind w:left="49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09C671D8">
      <w:start w:val="1"/>
      <w:numFmt w:val="bullet"/>
      <w:lvlText w:val="o"/>
      <w:lvlJc w:val="left"/>
      <w:pPr>
        <w:ind w:left="562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D07235D2">
      <w:start w:val="1"/>
      <w:numFmt w:val="bullet"/>
      <w:lvlText w:val="▪"/>
      <w:lvlJc w:val="left"/>
      <w:pPr>
        <w:ind w:left="634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66D25B58"/>
    <w:multiLevelType w:val="hybridMultilevel"/>
    <w:tmpl w:val="1404588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6A725654"/>
    <w:multiLevelType w:val="hybridMultilevel"/>
    <w:tmpl w:val="28A0F9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C8D3C9E"/>
    <w:multiLevelType w:val="hybridMultilevel"/>
    <w:tmpl w:val="78804DC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6E3E1293"/>
    <w:multiLevelType w:val="hybridMultilevel"/>
    <w:tmpl w:val="944A7B80"/>
    <w:lvl w:ilvl="0" w:tplc="5AAA8202">
      <w:start w:val="1"/>
      <w:numFmt w:val="bullet"/>
      <w:lvlText w:val="-"/>
      <w:lvlJc w:val="left"/>
      <w:pPr>
        <w:ind w:left="322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087CF1AE">
      <w:start w:val="1"/>
      <w:numFmt w:val="bullet"/>
      <w:lvlText w:val="o"/>
      <w:lvlJc w:val="left"/>
      <w:pPr>
        <w:ind w:left="11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2FE01C30">
      <w:start w:val="1"/>
      <w:numFmt w:val="bullet"/>
      <w:lvlText w:val="▪"/>
      <w:lvlJc w:val="left"/>
      <w:pPr>
        <w:ind w:left="190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F9E951A">
      <w:start w:val="1"/>
      <w:numFmt w:val="bullet"/>
      <w:lvlText w:val="•"/>
      <w:lvlJc w:val="left"/>
      <w:pPr>
        <w:ind w:left="26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5149A0E">
      <w:start w:val="1"/>
      <w:numFmt w:val="bullet"/>
      <w:lvlText w:val="o"/>
      <w:lvlJc w:val="left"/>
      <w:pPr>
        <w:ind w:left="334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A0067270">
      <w:start w:val="1"/>
      <w:numFmt w:val="bullet"/>
      <w:lvlText w:val="▪"/>
      <w:lvlJc w:val="left"/>
      <w:pPr>
        <w:ind w:left="406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D522285C">
      <w:start w:val="1"/>
      <w:numFmt w:val="bullet"/>
      <w:lvlText w:val="•"/>
      <w:lvlJc w:val="left"/>
      <w:pPr>
        <w:ind w:left="47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A75AB580">
      <w:start w:val="1"/>
      <w:numFmt w:val="bullet"/>
      <w:lvlText w:val="o"/>
      <w:lvlJc w:val="left"/>
      <w:pPr>
        <w:ind w:left="550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A183066">
      <w:start w:val="1"/>
      <w:numFmt w:val="bullet"/>
      <w:lvlText w:val="▪"/>
      <w:lvlJc w:val="left"/>
      <w:pPr>
        <w:ind w:left="62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>
    <w:nsid w:val="77FB2D5F"/>
    <w:multiLevelType w:val="hybridMultilevel"/>
    <w:tmpl w:val="19D8C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1"/>
  </w:num>
  <w:num w:numId="3">
    <w:abstractNumId w:val="18"/>
  </w:num>
  <w:num w:numId="4">
    <w:abstractNumId w:val="19"/>
  </w:num>
  <w:num w:numId="5">
    <w:abstractNumId w:val="7"/>
  </w:num>
  <w:num w:numId="6">
    <w:abstractNumId w:val="20"/>
  </w:num>
  <w:num w:numId="7">
    <w:abstractNumId w:val="6"/>
  </w:num>
  <w:num w:numId="8">
    <w:abstractNumId w:val="13"/>
  </w:num>
  <w:num w:numId="9">
    <w:abstractNumId w:val="5"/>
  </w:num>
  <w:num w:numId="10">
    <w:abstractNumId w:val="9"/>
  </w:num>
  <w:num w:numId="11">
    <w:abstractNumId w:val="0"/>
  </w:num>
  <w:num w:numId="12">
    <w:abstractNumId w:val="22"/>
  </w:num>
  <w:num w:numId="13">
    <w:abstractNumId w:val="1"/>
  </w:num>
  <w:num w:numId="14">
    <w:abstractNumId w:val="10"/>
  </w:num>
  <w:num w:numId="15">
    <w:abstractNumId w:val="17"/>
  </w:num>
  <w:num w:numId="16">
    <w:abstractNumId w:val="4"/>
  </w:num>
  <w:num w:numId="17">
    <w:abstractNumId w:val="21"/>
  </w:num>
  <w:num w:numId="18">
    <w:abstractNumId w:val="2"/>
  </w:num>
  <w:num w:numId="19">
    <w:abstractNumId w:val="12"/>
  </w:num>
  <w:num w:numId="20">
    <w:abstractNumId w:val="14"/>
  </w:num>
  <w:num w:numId="21">
    <w:abstractNumId w:val="3"/>
  </w:num>
  <w:num w:numId="22">
    <w:abstractNumId w:val="16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removeDateAndTime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D1C"/>
    <w:rsid w:val="00001C14"/>
    <w:rsid w:val="00002163"/>
    <w:rsid w:val="00005D75"/>
    <w:rsid w:val="0001151E"/>
    <w:rsid w:val="000157A5"/>
    <w:rsid w:val="0003243E"/>
    <w:rsid w:val="00032C3E"/>
    <w:rsid w:val="00033F03"/>
    <w:rsid w:val="000346AF"/>
    <w:rsid w:val="00036A51"/>
    <w:rsid w:val="0004432B"/>
    <w:rsid w:val="00044D69"/>
    <w:rsid w:val="00050BAF"/>
    <w:rsid w:val="00051CBA"/>
    <w:rsid w:val="0005307B"/>
    <w:rsid w:val="0005613A"/>
    <w:rsid w:val="000578E1"/>
    <w:rsid w:val="000612FC"/>
    <w:rsid w:val="00061C38"/>
    <w:rsid w:val="00062717"/>
    <w:rsid w:val="00065F93"/>
    <w:rsid w:val="00066429"/>
    <w:rsid w:val="00073767"/>
    <w:rsid w:val="00077AE5"/>
    <w:rsid w:val="00082054"/>
    <w:rsid w:val="00082121"/>
    <w:rsid w:val="00086DC2"/>
    <w:rsid w:val="000873B5"/>
    <w:rsid w:val="00087660"/>
    <w:rsid w:val="0009562D"/>
    <w:rsid w:val="00095E1F"/>
    <w:rsid w:val="000A70FE"/>
    <w:rsid w:val="000A7667"/>
    <w:rsid w:val="000B3B20"/>
    <w:rsid w:val="000C40BA"/>
    <w:rsid w:val="000D0467"/>
    <w:rsid w:val="000D4772"/>
    <w:rsid w:val="000D4782"/>
    <w:rsid w:val="000D6E7A"/>
    <w:rsid w:val="000D7943"/>
    <w:rsid w:val="000E4A8D"/>
    <w:rsid w:val="000E5DD4"/>
    <w:rsid w:val="00100D02"/>
    <w:rsid w:val="00101BAA"/>
    <w:rsid w:val="00101E6D"/>
    <w:rsid w:val="00104504"/>
    <w:rsid w:val="00105738"/>
    <w:rsid w:val="00110561"/>
    <w:rsid w:val="00110FC6"/>
    <w:rsid w:val="001154EF"/>
    <w:rsid w:val="00115A4A"/>
    <w:rsid w:val="001164A4"/>
    <w:rsid w:val="001211D8"/>
    <w:rsid w:val="0012257C"/>
    <w:rsid w:val="00124478"/>
    <w:rsid w:val="00126910"/>
    <w:rsid w:val="0013053B"/>
    <w:rsid w:val="00141B97"/>
    <w:rsid w:val="00145C2A"/>
    <w:rsid w:val="001502E8"/>
    <w:rsid w:val="0015435C"/>
    <w:rsid w:val="00154876"/>
    <w:rsid w:val="00155E9A"/>
    <w:rsid w:val="0016630A"/>
    <w:rsid w:val="00171D7E"/>
    <w:rsid w:val="00176E1A"/>
    <w:rsid w:val="00177EEE"/>
    <w:rsid w:val="00187905"/>
    <w:rsid w:val="00192FAA"/>
    <w:rsid w:val="0019324F"/>
    <w:rsid w:val="00195C36"/>
    <w:rsid w:val="00197D19"/>
    <w:rsid w:val="001A1728"/>
    <w:rsid w:val="001A346E"/>
    <w:rsid w:val="001A6AF5"/>
    <w:rsid w:val="001B109F"/>
    <w:rsid w:val="001C5E42"/>
    <w:rsid w:val="001D15D9"/>
    <w:rsid w:val="001D2F9A"/>
    <w:rsid w:val="001D5388"/>
    <w:rsid w:val="001D71DA"/>
    <w:rsid w:val="001D72DF"/>
    <w:rsid w:val="001D7AFD"/>
    <w:rsid w:val="001E15B6"/>
    <w:rsid w:val="001E4E5A"/>
    <w:rsid w:val="001F0A71"/>
    <w:rsid w:val="001F3B63"/>
    <w:rsid w:val="001F48B3"/>
    <w:rsid w:val="001F48F8"/>
    <w:rsid w:val="001F4EB5"/>
    <w:rsid w:val="001F755A"/>
    <w:rsid w:val="002004DB"/>
    <w:rsid w:val="002034A6"/>
    <w:rsid w:val="0020393B"/>
    <w:rsid w:val="00204D60"/>
    <w:rsid w:val="002065B9"/>
    <w:rsid w:val="00206C8B"/>
    <w:rsid w:val="00212D01"/>
    <w:rsid w:val="00213AD7"/>
    <w:rsid w:val="00213F77"/>
    <w:rsid w:val="0022207A"/>
    <w:rsid w:val="00222266"/>
    <w:rsid w:val="00224F69"/>
    <w:rsid w:val="00225104"/>
    <w:rsid w:val="00230B66"/>
    <w:rsid w:val="00232E81"/>
    <w:rsid w:val="00236A23"/>
    <w:rsid w:val="00237FE9"/>
    <w:rsid w:val="0024195D"/>
    <w:rsid w:val="00241DDF"/>
    <w:rsid w:val="00257763"/>
    <w:rsid w:val="00257B68"/>
    <w:rsid w:val="002669FF"/>
    <w:rsid w:val="0026799C"/>
    <w:rsid w:val="002807C8"/>
    <w:rsid w:val="00282C5B"/>
    <w:rsid w:val="0029064A"/>
    <w:rsid w:val="00290BC5"/>
    <w:rsid w:val="00292C30"/>
    <w:rsid w:val="00294EDA"/>
    <w:rsid w:val="002A0FF7"/>
    <w:rsid w:val="002A66A2"/>
    <w:rsid w:val="002B2834"/>
    <w:rsid w:val="002B4734"/>
    <w:rsid w:val="002C04A3"/>
    <w:rsid w:val="002C1051"/>
    <w:rsid w:val="002C213D"/>
    <w:rsid w:val="002C21DA"/>
    <w:rsid w:val="002C31FD"/>
    <w:rsid w:val="002C3850"/>
    <w:rsid w:val="002C61D3"/>
    <w:rsid w:val="002C69AD"/>
    <w:rsid w:val="002C74F9"/>
    <w:rsid w:val="002C7862"/>
    <w:rsid w:val="002D1B3D"/>
    <w:rsid w:val="002D337C"/>
    <w:rsid w:val="002D371A"/>
    <w:rsid w:val="002D4B1E"/>
    <w:rsid w:val="002E05A9"/>
    <w:rsid w:val="002E77B8"/>
    <w:rsid w:val="002F5312"/>
    <w:rsid w:val="00301D59"/>
    <w:rsid w:val="00305FF3"/>
    <w:rsid w:val="003143C8"/>
    <w:rsid w:val="00314F70"/>
    <w:rsid w:val="0032209E"/>
    <w:rsid w:val="00323977"/>
    <w:rsid w:val="0032667E"/>
    <w:rsid w:val="00330519"/>
    <w:rsid w:val="003310B9"/>
    <w:rsid w:val="003322E3"/>
    <w:rsid w:val="00341840"/>
    <w:rsid w:val="0034533E"/>
    <w:rsid w:val="00347098"/>
    <w:rsid w:val="00354F57"/>
    <w:rsid w:val="00373A75"/>
    <w:rsid w:val="00374206"/>
    <w:rsid w:val="00377EE3"/>
    <w:rsid w:val="00380052"/>
    <w:rsid w:val="00380993"/>
    <w:rsid w:val="0038424C"/>
    <w:rsid w:val="003966B2"/>
    <w:rsid w:val="003A2C67"/>
    <w:rsid w:val="003A4662"/>
    <w:rsid w:val="003B3292"/>
    <w:rsid w:val="003B55E6"/>
    <w:rsid w:val="003B647F"/>
    <w:rsid w:val="003C2764"/>
    <w:rsid w:val="003D2A80"/>
    <w:rsid w:val="003D3935"/>
    <w:rsid w:val="003D4F8B"/>
    <w:rsid w:val="003D607C"/>
    <w:rsid w:val="003D7467"/>
    <w:rsid w:val="003E0DAF"/>
    <w:rsid w:val="003E1E47"/>
    <w:rsid w:val="003E24AB"/>
    <w:rsid w:val="003E7C29"/>
    <w:rsid w:val="003F0664"/>
    <w:rsid w:val="003F1A61"/>
    <w:rsid w:val="003F6EBA"/>
    <w:rsid w:val="004027EF"/>
    <w:rsid w:val="00402DFE"/>
    <w:rsid w:val="00402FF1"/>
    <w:rsid w:val="004070F4"/>
    <w:rsid w:val="00414107"/>
    <w:rsid w:val="00420EC0"/>
    <w:rsid w:val="00427697"/>
    <w:rsid w:val="00435040"/>
    <w:rsid w:val="00443D2C"/>
    <w:rsid w:val="004440AE"/>
    <w:rsid w:val="00444C12"/>
    <w:rsid w:val="00452675"/>
    <w:rsid w:val="00456CB2"/>
    <w:rsid w:val="00457FA4"/>
    <w:rsid w:val="00461302"/>
    <w:rsid w:val="004672B7"/>
    <w:rsid w:val="004733DA"/>
    <w:rsid w:val="00474DFE"/>
    <w:rsid w:val="004757E8"/>
    <w:rsid w:val="00482E1E"/>
    <w:rsid w:val="004973B3"/>
    <w:rsid w:val="004A0282"/>
    <w:rsid w:val="004A07CB"/>
    <w:rsid w:val="004A0C65"/>
    <w:rsid w:val="004B07B6"/>
    <w:rsid w:val="004B3B43"/>
    <w:rsid w:val="004C0225"/>
    <w:rsid w:val="004C28E0"/>
    <w:rsid w:val="004C4BA9"/>
    <w:rsid w:val="004C6FA6"/>
    <w:rsid w:val="004D39AD"/>
    <w:rsid w:val="004E07F7"/>
    <w:rsid w:val="004E09CB"/>
    <w:rsid w:val="004F4D58"/>
    <w:rsid w:val="004F77F7"/>
    <w:rsid w:val="00500A45"/>
    <w:rsid w:val="00501C05"/>
    <w:rsid w:val="00510258"/>
    <w:rsid w:val="005109B0"/>
    <w:rsid w:val="00523C10"/>
    <w:rsid w:val="005245F4"/>
    <w:rsid w:val="00540D00"/>
    <w:rsid w:val="00542D49"/>
    <w:rsid w:val="00542EB2"/>
    <w:rsid w:val="00543BA7"/>
    <w:rsid w:val="00543D5E"/>
    <w:rsid w:val="00552290"/>
    <w:rsid w:val="00557A89"/>
    <w:rsid w:val="00557B61"/>
    <w:rsid w:val="00570E33"/>
    <w:rsid w:val="005718F1"/>
    <w:rsid w:val="00571D32"/>
    <w:rsid w:val="00572AD5"/>
    <w:rsid w:val="00573460"/>
    <w:rsid w:val="005748D1"/>
    <w:rsid w:val="00574E9F"/>
    <w:rsid w:val="0057777D"/>
    <w:rsid w:val="00586BB7"/>
    <w:rsid w:val="00587DE2"/>
    <w:rsid w:val="00593679"/>
    <w:rsid w:val="00594218"/>
    <w:rsid w:val="005A046D"/>
    <w:rsid w:val="005A7D1A"/>
    <w:rsid w:val="005B1D60"/>
    <w:rsid w:val="005B2F37"/>
    <w:rsid w:val="005C453D"/>
    <w:rsid w:val="005C489A"/>
    <w:rsid w:val="005C6E32"/>
    <w:rsid w:val="005D72FF"/>
    <w:rsid w:val="005E21BC"/>
    <w:rsid w:val="005E44E2"/>
    <w:rsid w:val="005E4B79"/>
    <w:rsid w:val="005E6680"/>
    <w:rsid w:val="005E6CA8"/>
    <w:rsid w:val="005F28A3"/>
    <w:rsid w:val="005F35C7"/>
    <w:rsid w:val="005F6C7C"/>
    <w:rsid w:val="005F710B"/>
    <w:rsid w:val="005F7A0F"/>
    <w:rsid w:val="00603238"/>
    <w:rsid w:val="006039A1"/>
    <w:rsid w:val="00603B80"/>
    <w:rsid w:val="00611F9C"/>
    <w:rsid w:val="00613F19"/>
    <w:rsid w:val="00617B1E"/>
    <w:rsid w:val="00627EBE"/>
    <w:rsid w:val="00630584"/>
    <w:rsid w:val="00630B7F"/>
    <w:rsid w:val="00630E55"/>
    <w:rsid w:val="00634EB7"/>
    <w:rsid w:val="00641DB8"/>
    <w:rsid w:val="006455E7"/>
    <w:rsid w:val="00660747"/>
    <w:rsid w:val="00667D2D"/>
    <w:rsid w:val="006761E2"/>
    <w:rsid w:val="0068102D"/>
    <w:rsid w:val="00682657"/>
    <w:rsid w:val="00682B7F"/>
    <w:rsid w:val="00692FD6"/>
    <w:rsid w:val="006979A4"/>
    <w:rsid w:val="006A020F"/>
    <w:rsid w:val="006A316F"/>
    <w:rsid w:val="006A6E06"/>
    <w:rsid w:val="006B0EF4"/>
    <w:rsid w:val="006B270A"/>
    <w:rsid w:val="006C3024"/>
    <w:rsid w:val="006C49DB"/>
    <w:rsid w:val="006C4CEC"/>
    <w:rsid w:val="006D671E"/>
    <w:rsid w:val="006E2D2B"/>
    <w:rsid w:val="006E5B5E"/>
    <w:rsid w:val="006E62B3"/>
    <w:rsid w:val="006E7ACB"/>
    <w:rsid w:val="006E7B0F"/>
    <w:rsid w:val="006F11AE"/>
    <w:rsid w:val="006F3F81"/>
    <w:rsid w:val="00707158"/>
    <w:rsid w:val="00707456"/>
    <w:rsid w:val="0071091D"/>
    <w:rsid w:val="00713A12"/>
    <w:rsid w:val="007142CB"/>
    <w:rsid w:val="007162AB"/>
    <w:rsid w:val="0072320A"/>
    <w:rsid w:val="0072357D"/>
    <w:rsid w:val="007240B8"/>
    <w:rsid w:val="007328CB"/>
    <w:rsid w:val="00740898"/>
    <w:rsid w:val="007474A9"/>
    <w:rsid w:val="007505E9"/>
    <w:rsid w:val="00755C8F"/>
    <w:rsid w:val="00763931"/>
    <w:rsid w:val="00764B59"/>
    <w:rsid w:val="00766A0B"/>
    <w:rsid w:val="00767351"/>
    <w:rsid w:val="007724DB"/>
    <w:rsid w:val="00774C30"/>
    <w:rsid w:val="00776ED5"/>
    <w:rsid w:val="0078263C"/>
    <w:rsid w:val="00783BBC"/>
    <w:rsid w:val="00786DEC"/>
    <w:rsid w:val="00790DCC"/>
    <w:rsid w:val="007964CF"/>
    <w:rsid w:val="007975D3"/>
    <w:rsid w:val="007A0A58"/>
    <w:rsid w:val="007A23C3"/>
    <w:rsid w:val="007A2B18"/>
    <w:rsid w:val="007A3888"/>
    <w:rsid w:val="007A76D8"/>
    <w:rsid w:val="007B113C"/>
    <w:rsid w:val="007B1EF5"/>
    <w:rsid w:val="007B73BD"/>
    <w:rsid w:val="007C5E3E"/>
    <w:rsid w:val="007D53DA"/>
    <w:rsid w:val="007D7E7F"/>
    <w:rsid w:val="007E3ED0"/>
    <w:rsid w:val="007F4943"/>
    <w:rsid w:val="008008C8"/>
    <w:rsid w:val="00802DEE"/>
    <w:rsid w:val="0080452C"/>
    <w:rsid w:val="00812AB9"/>
    <w:rsid w:val="00814EBF"/>
    <w:rsid w:val="0081596C"/>
    <w:rsid w:val="00827DD2"/>
    <w:rsid w:val="008417C3"/>
    <w:rsid w:val="00843B1F"/>
    <w:rsid w:val="00844250"/>
    <w:rsid w:val="0084473D"/>
    <w:rsid w:val="00845435"/>
    <w:rsid w:val="008464B8"/>
    <w:rsid w:val="00851FBB"/>
    <w:rsid w:val="0085297A"/>
    <w:rsid w:val="00857B2C"/>
    <w:rsid w:val="00861FBC"/>
    <w:rsid w:val="008647CC"/>
    <w:rsid w:val="00871D9D"/>
    <w:rsid w:val="008720D4"/>
    <w:rsid w:val="00875AC0"/>
    <w:rsid w:val="008840D2"/>
    <w:rsid w:val="0088639B"/>
    <w:rsid w:val="00887A6A"/>
    <w:rsid w:val="008903DD"/>
    <w:rsid w:val="008947CE"/>
    <w:rsid w:val="008962DE"/>
    <w:rsid w:val="008A0553"/>
    <w:rsid w:val="008A0606"/>
    <w:rsid w:val="008A283C"/>
    <w:rsid w:val="008A5947"/>
    <w:rsid w:val="008B262C"/>
    <w:rsid w:val="008B26E6"/>
    <w:rsid w:val="008B38B2"/>
    <w:rsid w:val="008B63E2"/>
    <w:rsid w:val="008C1DB5"/>
    <w:rsid w:val="008C33AA"/>
    <w:rsid w:val="008C3D18"/>
    <w:rsid w:val="008C4220"/>
    <w:rsid w:val="008C4BCD"/>
    <w:rsid w:val="008C53D6"/>
    <w:rsid w:val="008C5A54"/>
    <w:rsid w:val="008C5B88"/>
    <w:rsid w:val="008D2206"/>
    <w:rsid w:val="008D249A"/>
    <w:rsid w:val="008D2985"/>
    <w:rsid w:val="008D792D"/>
    <w:rsid w:val="008E0473"/>
    <w:rsid w:val="008E5F0C"/>
    <w:rsid w:val="008E6C1F"/>
    <w:rsid w:val="008F5520"/>
    <w:rsid w:val="008F675C"/>
    <w:rsid w:val="0090096B"/>
    <w:rsid w:val="009057FB"/>
    <w:rsid w:val="00906869"/>
    <w:rsid w:val="00906FBD"/>
    <w:rsid w:val="00911CFD"/>
    <w:rsid w:val="0091424E"/>
    <w:rsid w:val="009153AA"/>
    <w:rsid w:val="00916FE6"/>
    <w:rsid w:val="00917F39"/>
    <w:rsid w:val="00920A92"/>
    <w:rsid w:val="009237CB"/>
    <w:rsid w:val="00927349"/>
    <w:rsid w:val="00935906"/>
    <w:rsid w:val="009403A4"/>
    <w:rsid w:val="0094231D"/>
    <w:rsid w:val="00942A54"/>
    <w:rsid w:val="00954324"/>
    <w:rsid w:val="00960457"/>
    <w:rsid w:val="00960CC4"/>
    <w:rsid w:val="009612B9"/>
    <w:rsid w:val="00962F3C"/>
    <w:rsid w:val="0097306A"/>
    <w:rsid w:val="009767D3"/>
    <w:rsid w:val="0098141B"/>
    <w:rsid w:val="00992576"/>
    <w:rsid w:val="0099531C"/>
    <w:rsid w:val="009A1387"/>
    <w:rsid w:val="009B6D1C"/>
    <w:rsid w:val="009C05E8"/>
    <w:rsid w:val="009C5025"/>
    <w:rsid w:val="009C51CF"/>
    <w:rsid w:val="009C5B2E"/>
    <w:rsid w:val="009D099D"/>
    <w:rsid w:val="009D6A16"/>
    <w:rsid w:val="009E27CA"/>
    <w:rsid w:val="009E53AB"/>
    <w:rsid w:val="009E6F06"/>
    <w:rsid w:val="009F0522"/>
    <w:rsid w:val="009F0529"/>
    <w:rsid w:val="009F3250"/>
    <w:rsid w:val="009F7C79"/>
    <w:rsid w:val="00A033F2"/>
    <w:rsid w:val="00A03C87"/>
    <w:rsid w:val="00A040DB"/>
    <w:rsid w:val="00A07686"/>
    <w:rsid w:val="00A07969"/>
    <w:rsid w:val="00A10BBB"/>
    <w:rsid w:val="00A13BFB"/>
    <w:rsid w:val="00A1607F"/>
    <w:rsid w:val="00A1789F"/>
    <w:rsid w:val="00A22E97"/>
    <w:rsid w:val="00A35DD5"/>
    <w:rsid w:val="00A36793"/>
    <w:rsid w:val="00A36C55"/>
    <w:rsid w:val="00A44555"/>
    <w:rsid w:val="00A45277"/>
    <w:rsid w:val="00A557C6"/>
    <w:rsid w:val="00A5653E"/>
    <w:rsid w:val="00A57B67"/>
    <w:rsid w:val="00A64C2A"/>
    <w:rsid w:val="00A64C98"/>
    <w:rsid w:val="00A70883"/>
    <w:rsid w:val="00A726F4"/>
    <w:rsid w:val="00A855CF"/>
    <w:rsid w:val="00A869D8"/>
    <w:rsid w:val="00A92D23"/>
    <w:rsid w:val="00A94D5C"/>
    <w:rsid w:val="00AA15AB"/>
    <w:rsid w:val="00AA2673"/>
    <w:rsid w:val="00AB1AC3"/>
    <w:rsid w:val="00AC6B03"/>
    <w:rsid w:val="00AD30ED"/>
    <w:rsid w:val="00AD655B"/>
    <w:rsid w:val="00AD7F9C"/>
    <w:rsid w:val="00AE0CB8"/>
    <w:rsid w:val="00AE12F4"/>
    <w:rsid w:val="00AE29B7"/>
    <w:rsid w:val="00AE4808"/>
    <w:rsid w:val="00AE580A"/>
    <w:rsid w:val="00AE5E59"/>
    <w:rsid w:val="00AE7B25"/>
    <w:rsid w:val="00AF53E1"/>
    <w:rsid w:val="00AF6388"/>
    <w:rsid w:val="00AF6705"/>
    <w:rsid w:val="00B00B6F"/>
    <w:rsid w:val="00B05B5B"/>
    <w:rsid w:val="00B21B59"/>
    <w:rsid w:val="00B2250A"/>
    <w:rsid w:val="00B225D5"/>
    <w:rsid w:val="00B244F3"/>
    <w:rsid w:val="00B24FBD"/>
    <w:rsid w:val="00B34312"/>
    <w:rsid w:val="00B348AD"/>
    <w:rsid w:val="00B349BA"/>
    <w:rsid w:val="00B350C9"/>
    <w:rsid w:val="00B35E0D"/>
    <w:rsid w:val="00B378DB"/>
    <w:rsid w:val="00B401A2"/>
    <w:rsid w:val="00B42457"/>
    <w:rsid w:val="00B511C1"/>
    <w:rsid w:val="00B511CE"/>
    <w:rsid w:val="00B55334"/>
    <w:rsid w:val="00B5540E"/>
    <w:rsid w:val="00B562F9"/>
    <w:rsid w:val="00B57780"/>
    <w:rsid w:val="00B63E2D"/>
    <w:rsid w:val="00B64E54"/>
    <w:rsid w:val="00B711A5"/>
    <w:rsid w:val="00B767FD"/>
    <w:rsid w:val="00B80833"/>
    <w:rsid w:val="00B866A9"/>
    <w:rsid w:val="00B936AB"/>
    <w:rsid w:val="00B9460F"/>
    <w:rsid w:val="00B9530A"/>
    <w:rsid w:val="00B95DDF"/>
    <w:rsid w:val="00B96717"/>
    <w:rsid w:val="00BA2603"/>
    <w:rsid w:val="00BA471E"/>
    <w:rsid w:val="00BA661E"/>
    <w:rsid w:val="00BB00E3"/>
    <w:rsid w:val="00BB04D1"/>
    <w:rsid w:val="00BB4782"/>
    <w:rsid w:val="00BC053C"/>
    <w:rsid w:val="00BC7D36"/>
    <w:rsid w:val="00BD68AF"/>
    <w:rsid w:val="00BE1459"/>
    <w:rsid w:val="00BE36BB"/>
    <w:rsid w:val="00BF1472"/>
    <w:rsid w:val="00BF4369"/>
    <w:rsid w:val="00BF4459"/>
    <w:rsid w:val="00C01939"/>
    <w:rsid w:val="00C03587"/>
    <w:rsid w:val="00C1070A"/>
    <w:rsid w:val="00C120C0"/>
    <w:rsid w:val="00C13E38"/>
    <w:rsid w:val="00C16215"/>
    <w:rsid w:val="00C238F5"/>
    <w:rsid w:val="00C240D6"/>
    <w:rsid w:val="00C24F43"/>
    <w:rsid w:val="00C25392"/>
    <w:rsid w:val="00C266B7"/>
    <w:rsid w:val="00C35002"/>
    <w:rsid w:val="00C40F64"/>
    <w:rsid w:val="00C44422"/>
    <w:rsid w:val="00C45690"/>
    <w:rsid w:val="00C5090A"/>
    <w:rsid w:val="00C524F3"/>
    <w:rsid w:val="00C54CA0"/>
    <w:rsid w:val="00C56F8E"/>
    <w:rsid w:val="00C57914"/>
    <w:rsid w:val="00C641BB"/>
    <w:rsid w:val="00C7062A"/>
    <w:rsid w:val="00C73152"/>
    <w:rsid w:val="00C74BCA"/>
    <w:rsid w:val="00C74F2E"/>
    <w:rsid w:val="00C8367A"/>
    <w:rsid w:val="00C83ABB"/>
    <w:rsid w:val="00C85092"/>
    <w:rsid w:val="00C86C76"/>
    <w:rsid w:val="00C919C5"/>
    <w:rsid w:val="00C91EDC"/>
    <w:rsid w:val="00C93401"/>
    <w:rsid w:val="00C94062"/>
    <w:rsid w:val="00CA017F"/>
    <w:rsid w:val="00CA0CA0"/>
    <w:rsid w:val="00CA23B8"/>
    <w:rsid w:val="00CB19C9"/>
    <w:rsid w:val="00CC09FD"/>
    <w:rsid w:val="00CC19F0"/>
    <w:rsid w:val="00CC2ADB"/>
    <w:rsid w:val="00CC756A"/>
    <w:rsid w:val="00CD5D84"/>
    <w:rsid w:val="00CD5F8D"/>
    <w:rsid w:val="00CD65C2"/>
    <w:rsid w:val="00CE6F97"/>
    <w:rsid w:val="00CF00A7"/>
    <w:rsid w:val="00CF00FA"/>
    <w:rsid w:val="00CF3C4C"/>
    <w:rsid w:val="00D01D20"/>
    <w:rsid w:val="00D0636E"/>
    <w:rsid w:val="00D1405E"/>
    <w:rsid w:val="00D21C17"/>
    <w:rsid w:val="00D25997"/>
    <w:rsid w:val="00D303D5"/>
    <w:rsid w:val="00D32800"/>
    <w:rsid w:val="00D32D7D"/>
    <w:rsid w:val="00D336FA"/>
    <w:rsid w:val="00D42A0D"/>
    <w:rsid w:val="00D42D6A"/>
    <w:rsid w:val="00D44E8A"/>
    <w:rsid w:val="00D47E0B"/>
    <w:rsid w:val="00D519BF"/>
    <w:rsid w:val="00D52200"/>
    <w:rsid w:val="00D660F6"/>
    <w:rsid w:val="00D67B09"/>
    <w:rsid w:val="00D67D60"/>
    <w:rsid w:val="00D7095E"/>
    <w:rsid w:val="00D716B4"/>
    <w:rsid w:val="00D77CAD"/>
    <w:rsid w:val="00D8235E"/>
    <w:rsid w:val="00D95845"/>
    <w:rsid w:val="00D9595B"/>
    <w:rsid w:val="00DA20EF"/>
    <w:rsid w:val="00DA3D21"/>
    <w:rsid w:val="00DC389D"/>
    <w:rsid w:val="00DC49AB"/>
    <w:rsid w:val="00DD3708"/>
    <w:rsid w:val="00DD52D5"/>
    <w:rsid w:val="00DD5A58"/>
    <w:rsid w:val="00DD5BEB"/>
    <w:rsid w:val="00DD7C47"/>
    <w:rsid w:val="00DE2600"/>
    <w:rsid w:val="00DE5A57"/>
    <w:rsid w:val="00DE6EDA"/>
    <w:rsid w:val="00DF63FC"/>
    <w:rsid w:val="00DF692F"/>
    <w:rsid w:val="00E05AC7"/>
    <w:rsid w:val="00E06746"/>
    <w:rsid w:val="00E06AEC"/>
    <w:rsid w:val="00E10DAC"/>
    <w:rsid w:val="00E11413"/>
    <w:rsid w:val="00E13677"/>
    <w:rsid w:val="00E1394C"/>
    <w:rsid w:val="00E14A10"/>
    <w:rsid w:val="00E16360"/>
    <w:rsid w:val="00E17591"/>
    <w:rsid w:val="00E331DE"/>
    <w:rsid w:val="00E33A40"/>
    <w:rsid w:val="00E42D21"/>
    <w:rsid w:val="00E4588A"/>
    <w:rsid w:val="00E4762E"/>
    <w:rsid w:val="00E52F0C"/>
    <w:rsid w:val="00E60C0E"/>
    <w:rsid w:val="00E65562"/>
    <w:rsid w:val="00E7122A"/>
    <w:rsid w:val="00E71FEC"/>
    <w:rsid w:val="00E726BB"/>
    <w:rsid w:val="00E73308"/>
    <w:rsid w:val="00E736C1"/>
    <w:rsid w:val="00E82A5B"/>
    <w:rsid w:val="00E84787"/>
    <w:rsid w:val="00E86673"/>
    <w:rsid w:val="00E90630"/>
    <w:rsid w:val="00E930CD"/>
    <w:rsid w:val="00E935FF"/>
    <w:rsid w:val="00E96FA4"/>
    <w:rsid w:val="00EA1616"/>
    <w:rsid w:val="00EA44C3"/>
    <w:rsid w:val="00EA4855"/>
    <w:rsid w:val="00EA6D2F"/>
    <w:rsid w:val="00EB3B32"/>
    <w:rsid w:val="00EB52D1"/>
    <w:rsid w:val="00EB6B5F"/>
    <w:rsid w:val="00EC454E"/>
    <w:rsid w:val="00EC5BA9"/>
    <w:rsid w:val="00EC5F8E"/>
    <w:rsid w:val="00ED3102"/>
    <w:rsid w:val="00EE515A"/>
    <w:rsid w:val="00EE67AD"/>
    <w:rsid w:val="00EF50B9"/>
    <w:rsid w:val="00F020B1"/>
    <w:rsid w:val="00F03462"/>
    <w:rsid w:val="00F06359"/>
    <w:rsid w:val="00F120EB"/>
    <w:rsid w:val="00F12AB6"/>
    <w:rsid w:val="00F1351D"/>
    <w:rsid w:val="00F13C65"/>
    <w:rsid w:val="00F14DE9"/>
    <w:rsid w:val="00F15389"/>
    <w:rsid w:val="00F246AB"/>
    <w:rsid w:val="00F27D5B"/>
    <w:rsid w:val="00F41F48"/>
    <w:rsid w:val="00F47DB0"/>
    <w:rsid w:val="00F5389B"/>
    <w:rsid w:val="00F64EB6"/>
    <w:rsid w:val="00F66215"/>
    <w:rsid w:val="00F6697A"/>
    <w:rsid w:val="00F7061A"/>
    <w:rsid w:val="00F7489B"/>
    <w:rsid w:val="00F801AE"/>
    <w:rsid w:val="00F833AD"/>
    <w:rsid w:val="00F8364F"/>
    <w:rsid w:val="00F91906"/>
    <w:rsid w:val="00F922FC"/>
    <w:rsid w:val="00F92C3C"/>
    <w:rsid w:val="00F9664A"/>
    <w:rsid w:val="00F97CB1"/>
    <w:rsid w:val="00FA22D7"/>
    <w:rsid w:val="00FB2DF0"/>
    <w:rsid w:val="00FC2747"/>
    <w:rsid w:val="00FC2D91"/>
    <w:rsid w:val="00FC383D"/>
    <w:rsid w:val="00FC5EBB"/>
    <w:rsid w:val="00FC7A9A"/>
    <w:rsid w:val="00FD378C"/>
    <w:rsid w:val="00FE0612"/>
    <w:rsid w:val="00FE2E2C"/>
    <w:rsid w:val="00FE5A76"/>
    <w:rsid w:val="00FF028F"/>
    <w:rsid w:val="00FF0B62"/>
    <w:rsid w:val="00FF0EBD"/>
    <w:rsid w:val="00FF1AAD"/>
    <w:rsid w:val="00FF79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67D3"/>
    <w:pPr>
      <w:widowControl w:val="0"/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bsatz-Standardschriftart">
    <w:name w:val="Absatz-Standardschriftart"/>
    <w:rsid w:val="00206C8B"/>
  </w:style>
  <w:style w:type="character" w:customStyle="1" w:styleId="WW8Num1z0">
    <w:name w:val="WW8Num1z0"/>
    <w:rsid w:val="00206C8B"/>
    <w:rPr>
      <w:rFonts w:ascii="Arial" w:eastAsia="Arial" w:hAnsi="Arial" w:cs="Arial"/>
      <w:color w:val="231F20"/>
    </w:rPr>
  </w:style>
  <w:style w:type="character" w:customStyle="1" w:styleId="WW8Num1z1">
    <w:name w:val="WW8Num1z1"/>
    <w:rsid w:val="00206C8B"/>
    <w:rPr>
      <w:rFonts w:ascii="Courier New" w:hAnsi="Courier New" w:cs="Courier New"/>
    </w:rPr>
  </w:style>
  <w:style w:type="character" w:customStyle="1" w:styleId="WW8Num1z2">
    <w:name w:val="WW8Num1z2"/>
    <w:rsid w:val="00206C8B"/>
    <w:rPr>
      <w:rFonts w:ascii="Wingdings" w:hAnsi="Wingdings"/>
    </w:rPr>
  </w:style>
  <w:style w:type="character" w:customStyle="1" w:styleId="WW8Num1z3">
    <w:name w:val="WW8Num1z3"/>
    <w:rsid w:val="00206C8B"/>
    <w:rPr>
      <w:rFonts w:ascii="Symbol" w:hAnsi="Symbol"/>
    </w:rPr>
  </w:style>
  <w:style w:type="paragraph" w:customStyle="1" w:styleId="a">
    <w:name w:val="Заглавие"/>
    <w:basedOn w:val="Normal"/>
    <w:next w:val="BodyText"/>
    <w:rsid w:val="00206C8B"/>
    <w:pPr>
      <w:keepNext/>
      <w:spacing w:before="240" w:after="120"/>
    </w:pPr>
    <w:rPr>
      <w:rFonts w:ascii="Nimbus Sans L" w:eastAsia="DejaVu Sans" w:hAnsi="Nimbus Sans L" w:cs="DejaVu Sans"/>
      <w:sz w:val="28"/>
      <w:szCs w:val="28"/>
    </w:rPr>
  </w:style>
  <w:style w:type="paragraph" w:styleId="BodyText">
    <w:name w:val="Body Text"/>
    <w:basedOn w:val="Normal"/>
    <w:rsid w:val="00206C8B"/>
    <w:pPr>
      <w:spacing w:after="120"/>
    </w:pPr>
  </w:style>
  <w:style w:type="paragraph" w:styleId="List">
    <w:name w:val="List"/>
    <w:basedOn w:val="BodyText"/>
    <w:rsid w:val="00206C8B"/>
  </w:style>
  <w:style w:type="paragraph" w:customStyle="1" w:styleId="a0">
    <w:name w:val="Наслов"/>
    <w:basedOn w:val="Normal"/>
    <w:rsid w:val="00206C8B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a1">
    <w:name w:val="Индекс"/>
    <w:basedOn w:val="Normal"/>
    <w:rsid w:val="00206C8B"/>
    <w:pPr>
      <w:suppressLineNumbers/>
    </w:pPr>
  </w:style>
  <w:style w:type="paragraph" w:styleId="ListParagraph">
    <w:name w:val="List Paragraph"/>
    <w:basedOn w:val="Normal"/>
    <w:uiPriority w:val="34"/>
    <w:qFormat/>
    <w:rsid w:val="00206C8B"/>
    <w:pPr>
      <w:ind w:left="720"/>
    </w:pPr>
  </w:style>
  <w:style w:type="paragraph" w:customStyle="1" w:styleId="a2">
    <w:name w:val="Содржина на табела"/>
    <w:basedOn w:val="Normal"/>
    <w:rsid w:val="00206C8B"/>
    <w:pPr>
      <w:suppressLineNumbers/>
    </w:pPr>
  </w:style>
  <w:style w:type="paragraph" w:customStyle="1" w:styleId="a3">
    <w:name w:val="Заглавие на табела"/>
    <w:basedOn w:val="a2"/>
    <w:rsid w:val="00206C8B"/>
    <w:pPr>
      <w:jc w:val="center"/>
    </w:pPr>
    <w:rPr>
      <w:b/>
      <w:bCs/>
    </w:rPr>
  </w:style>
  <w:style w:type="paragraph" w:styleId="Footer">
    <w:name w:val="footer"/>
    <w:basedOn w:val="Normal"/>
    <w:rsid w:val="00206C8B"/>
    <w:pPr>
      <w:suppressLineNumbers/>
      <w:tabs>
        <w:tab w:val="center" w:pos="4819"/>
        <w:tab w:val="right" w:pos="9638"/>
      </w:tabs>
    </w:pPr>
  </w:style>
  <w:style w:type="paragraph" w:styleId="Header">
    <w:name w:val="header"/>
    <w:basedOn w:val="Normal"/>
    <w:rsid w:val="00206C8B"/>
    <w:pPr>
      <w:suppressLineNumbers/>
      <w:tabs>
        <w:tab w:val="center" w:pos="4819"/>
        <w:tab w:val="right" w:pos="9638"/>
      </w:tabs>
    </w:pPr>
  </w:style>
  <w:style w:type="paragraph" w:customStyle="1" w:styleId="Default">
    <w:name w:val="Default"/>
    <w:rsid w:val="007474A9"/>
    <w:pPr>
      <w:autoSpaceDE w:val="0"/>
      <w:autoSpaceDN w:val="0"/>
      <w:adjustRightInd w:val="0"/>
    </w:pPr>
    <w:rPr>
      <w:rFonts w:ascii="StobiSerif Regular" w:hAnsi="StobiSerif Regular" w:cs="StobiSerif Regular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72357D"/>
    <w:rPr>
      <w:rFonts w:asciiTheme="minorHAnsi" w:eastAsia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CEC"/>
    <w:rPr>
      <w:rFonts w:ascii="Tahoma" w:eastAsia="Calibri" w:hAnsi="Tahoma" w:cs="Tahoma"/>
      <w:sz w:val="16"/>
      <w:szCs w:val="16"/>
      <w:lang w:eastAsia="ar-SA"/>
    </w:rPr>
  </w:style>
  <w:style w:type="character" w:customStyle="1" w:styleId="apple-converted-space">
    <w:name w:val="apple-converted-space"/>
    <w:basedOn w:val="DefaultParagraphFont"/>
    <w:rsid w:val="008840D2"/>
  </w:style>
  <w:style w:type="character" w:styleId="Hyperlink">
    <w:name w:val="Hyperlink"/>
    <w:basedOn w:val="DefaultParagraphFont"/>
    <w:uiPriority w:val="99"/>
    <w:unhideWhenUsed/>
    <w:rsid w:val="008840D2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9153A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117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23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2C5413-D745-46EA-B697-A8ABA84ACE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161</Words>
  <Characters>1232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5-25T15:38:00Z</dcterms:created>
  <dcterms:modified xsi:type="dcterms:W3CDTF">2016-05-25T15:40:00Z</dcterms:modified>
</cp:coreProperties>
</file>